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618" r:id="rId5"/>
    <p:sldId id="627" r:id="rId6"/>
    <p:sldId id="622" r:id="rId7"/>
    <p:sldId id="619" r:id="rId8"/>
    <p:sldId id="623" r:id="rId9"/>
    <p:sldId id="629" r:id="rId10"/>
    <p:sldId id="636" r:id="rId11"/>
    <p:sldId id="628" r:id="rId12"/>
    <p:sldId id="632" r:id="rId13"/>
    <p:sldId id="621" r:id="rId14"/>
    <p:sldId id="634" r:id="rId15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754DC5-F8E2-4166-BB1C-1D9DFC09BD20}" v="4" dt="2024-03-24T09:54:43.1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49" autoAdjust="0"/>
    <p:restoredTop sz="93792" autoAdjust="0"/>
  </p:normalViewPr>
  <p:slideViewPr>
    <p:cSldViewPr snapToObjects="1">
      <p:cViewPr varScale="1">
        <p:scale>
          <a:sx n="58" d="100"/>
          <a:sy n="58" d="100"/>
        </p:scale>
        <p:origin x="52" y="76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CFA7147A-E208-4CC9-96A9-0CE1C9C8358B}"/>
    <pc:docChg chg="undo custSel addSld delSld modSld">
      <pc:chgData name="Øyvind Wiig Petersen" userId="8db00c4c-acc5-4dea-8516-ccf730572e42" providerId="ADAL" clId="{CFA7147A-E208-4CC9-96A9-0CE1C9C8358B}" dt="2022-07-05T18:18:58.917" v="138"/>
      <pc:docMkLst>
        <pc:docMk/>
      </pc:docMkLst>
      <pc:sldChg chg="modSp mod">
        <pc:chgData name="Øyvind Wiig Petersen" userId="8db00c4c-acc5-4dea-8516-ccf730572e42" providerId="ADAL" clId="{CFA7147A-E208-4CC9-96A9-0CE1C9C8358B}" dt="2022-07-05T13:33:37.592" v="6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CFA7147A-E208-4CC9-96A9-0CE1C9C8358B}" dt="2022-07-05T13:33:37.592" v="62" actId="1076"/>
          <ac:spMkLst>
            <pc:docMk/>
            <pc:sldMk cId="3895436875" sldId="622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37.592" v="6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05:36:21.482" v="40" actId="1036"/>
        <pc:sldMkLst>
          <pc:docMk/>
          <pc:sldMk cId="2816610699" sldId="623"/>
        </pc:sldMkLst>
        <pc:graphicFrameChg chg="mod">
          <ac:chgData name="Øyvind Wiig Petersen" userId="8db00c4c-acc5-4dea-8516-ccf730572e42" providerId="ADAL" clId="{CFA7147A-E208-4CC9-96A9-0CE1C9C8358B}" dt="2022-07-05T05:36:21.482" v="40" actId="103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3:29.329" v="58" actId="1076"/>
        <pc:sldMkLst>
          <pc:docMk/>
          <pc:sldMk cId="3803654784" sldId="627"/>
        </pc:sldMkLst>
        <pc:spChg chg="mod">
          <ac:chgData name="Øyvind Wiig Petersen" userId="8db00c4c-acc5-4dea-8516-ccf730572e42" providerId="ADAL" clId="{CFA7147A-E208-4CC9-96A9-0CE1C9C8358B}" dt="2022-07-05T13:33:22.373" v="56" actId="1076"/>
          <ac:spMkLst>
            <pc:docMk/>
            <pc:sldMk cId="3803654784" sldId="627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CFA7147A-E208-4CC9-96A9-0CE1C9C8358B}" dt="2022-07-05T13:33:25.901" v="57" actId="1076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CFA7147A-E208-4CC9-96A9-0CE1C9C8358B}" dt="2022-07-05T13:33:18.217" v="53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CFA7147A-E208-4CC9-96A9-0CE1C9C8358B}" dt="2022-07-05T13:33:01.469" v="51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3:29.329" v="58" actId="1076"/>
          <ac:graphicFrameMkLst>
            <pc:docMk/>
            <pc:sldMk cId="3803654784" sldId="627"/>
            <ac:graphicFrameMk id="7" creationId="{E5B9C4F1-7DF0-E8C9-5063-D2D0644CCA3A}"/>
          </ac:graphicFrameMkLst>
        </pc:graphicFrameChg>
      </pc:sldChg>
      <pc:sldChg chg="modSp mod">
        <pc:chgData name="Øyvind Wiig Petersen" userId="8db00c4c-acc5-4dea-8516-ccf730572e42" providerId="ADAL" clId="{CFA7147A-E208-4CC9-96A9-0CE1C9C8358B}" dt="2022-07-05T13:34:23.365" v="99" actId="1035"/>
        <pc:sldMkLst>
          <pc:docMk/>
          <pc:sldMk cId="2140013030" sldId="629"/>
        </pc:sldMkLst>
        <pc:spChg chg="mod">
          <ac:chgData name="Øyvind Wiig Petersen" userId="8db00c4c-acc5-4dea-8516-ccf730572e42" providerId="ADAL" clId="{CFA7147A-E208-4CC9-96A9-0CE1C9C8358B}" dt="2022-07-05T13:34:09.363" v="64" actId="1076"/>
          <ac:spMkLst>
            <pc:docMk/>
            <pc:sldMk cId="2140013030" sldId="629"/>
            <ac:spMk id="12" creationId="{8D576EAA-65D8-1522-71CC-1933C1996B6A}"/>
          </ac:spMkLst>
        </pc:spChg>
        <pc:graphicFrameChg chg="mod">
          <ac:chgData name="Øyvind Wiig Petersen" userId="8db00c4c-acc5-4dea-8516-ccf730572e42" providerId="ADAL" clId="{CFA7147A-E208-4CC9-96A9-0CE1C9C8358B}" dt="2022-07-05T13:34:20.256" v="78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5T13:34:23.365" v="99" actId="103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del">
        <pc:chgData name="Øyvind Wiig Petersen" userId="8db00c4c-acc5-4dea-8516-ccf730572e42" providerId="ADAL" clId="{CFA7147A-E208-4CC9-96A9-0CE1C9C8358B}" dt="2022-07-05T05:37:23.084" v="41" actId="2696"/>
        <pc:sldMkLst>
          <pc:docMk/>
          <pc:sldMk cId="1323310551" sldId="630"/>
        </pc:sldMkLst>
      </pc:sldChg>
      <pc:sldChg chg="modSp mod">
        <pc:chgData name="Øyvind Wiig Petersen" userId="8db00c4c-acc5-4dea-8516-ccf730572e42" providerId="ADAL" clId="{CFA7147A-E208-4CC9-96A9-0CE1C9C8358B}" dt="2022-07-05T05:37:58.534" v="44" actId="12789"/>
        <pc:sldMkLst>
          <pc:docMk/>
          <pc:sldMk cId="3378448526" sldId="632"/>
        </pc:sldMkLst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CFA7147A-E208-4CC9-96A9-0CE1C9C8358B}" dt="2022-07-04T07:44:12.374" v="21" actId="1076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CFA7147A-E208-4CC9-96A9-0CE1C9C8358B}" dt="2022-07-05T05:37:58.534" v="44" actId="12789"/>
          <ac:spMkLst>
            <pc:docMk/>
            <pc:sldMk cId="3378448526" sldId="632"/>
            <ac:spMk id="22" creationId="{D7680EFB-1A8F-4904-B14C-85F7DFCE3B87}"/>
          </ac:spMkLst>
        </pc:spChg>
        <pc:spChg chg="mod">
          <ac:chgData name="Øyvind Wiig Petersen" userId="8db00c4c-acc5-4dea-8516-ccf730572e42" providerId="ADAL" clId="{CFA7147A-E208-4CC9-96A9-0CE1C9C8358B}" dt="2022-07-04T07:44:05.839" v="19" actId="1076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CFA7147A-E208-4CC9-96A9-0CE1C9C8358B}" dt="2022-07-04T07:43:35.934" v="15" actId="1076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CFA7147A-E208-4CC9-96A9-0CE1C9C8358B}" dt="2022-07-04T07:42:47.428" v="3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3:37.680" v="1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4:01.218" v="18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CFA7147A-E208-4CC9-96A9-0CE1C9C8358B}" dt="2022-07-04T07:42:53.166" v="5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Sp delSp modSp mod">
        <pc:chgData name="Øyvind Wiig Petersen" userId="8db00c4c-acc5-4dea-8516-ccf730572e42" providerId="ADAL" clId="{CFA7147A-E208-4CC9-96A9-0CE1C9C8358B}" dt="2022-07-05T13:34:36.791" v="102"/>
        <pc:sldMkLst>
          <pc:docMk/>
          <pc:sldMk cId="2921964998" sldId="634"/>
        </pc:sldMkLst>
        <pc:graphicFrameChg chg="add del mod">
          <ac:chgData name="Øyvind Wiig Petersen" userId="8db00c4c-acc5-4dea-8516-ccf730572e42" providerId="ADAL" clId="{CFA7147A-E208-4CC9-96A9-0CE1C9C8358B}" dt="2022-07-05T13:34:36.791" v="102"/>
          <ac:graphicFrameMkLst>
            <pc:docMk/>
            <pc:sldMk cId="2921964998" sldId="634"/>
            <ac:graphicFrameMk id="2" creationId="{D06F6476-E746-8D12-2CF5-38F5F9B35DAA}"/>
          </ac:graphicFrameMkLst>
        </pc:graphicFrameChg>
      </pc:sldChg>
      <pc:sldChg chg="addSp delSp modSp add mod">
        <pc:chgData name="Øyvind Wiig Petersen" userId="8db00c4c-acc5-4dea-8516-ccf730572e42" providerId="ADAL" clId="{CFA7147A-E208-4CC9-96A9-0CE1C9C8358B}" dt="2022-07-05T18:18:58.917" v="138"/>
        <pc:sldMkLst>
          <pc:docMk/>
          <pc:sldMk cId="2207100053" sldId="635"/>
        </pc:sldMkLst>
        <pc:spChg chg="mod">
          <ac:chgData name="Øyvind Wiig Petersen" userId="8db00c4c-acc5-4dea-8516-ccf730572e42" providerId="ADAL" clId="{CFA7147A-E208-4CC9-96A9-0CE1C9C8358B}" dt="2022-07-05T15:08:19.642" v="116" actId="1076"/>
          <ac:spMkLst>
            <pc:docMk/>
            <pc:sldMk cId="2207100053" sldId="635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CFA7147A-E208-4CC9-96A9-0CE1C9C8358B}" dt="2022-07-05T18:18:52.145" v="135" actId="20577"/>
          <ac:spMkLst>
            <pc:docMk/>
            <pc:sldMk cId="2207100053" sldId="635"/>
            <ac:spMk id="12" creationId="{8D576EAA-65D8-1522-71CC-1933C1996B6A}"/>
          </ac:spMkLst>
        </pc:spChg>
        <pc:graphicFrameChg chg="add del mod">
          <ac:chgData name="Øyvind Wiig Petersen" userId="8db00c4c-acc5-4dea-8516-ccf730572e42" providerId="ADAL" clId="{CFA7147A-E208-4CC9-96A9-0CE1C9C8358B}" dt="2022-07-05T18:18:54.782" v="136" actId="1076"/>
          <ac:graphicFrameMkLst>
            <pc:docMk/>
            <pc:sldMk cId="2207100053" sldId="635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CFA7147A-E208-4CC9-96A9-0CE1C9C8358B}" dt="2022-07-05T18:18:58.917" v="138"/>
          <ac:graphicFrameMkLst>
            <pc:docMk/>
            <pc:sldMk cId="2207100053" sldId="635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5.067" v="107" actId="478"/>
          <ac:graphicFrameMkLst>
            <pc:docMk/>
            <pc:sldMk cId="2207100053" sldId="635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CFA7147A-E208-4CC9-96A9-0CE1C9C8358B}" dt="2022-07-05T13:35:14.611" v="106" actId="478"/>
          <ac:graphicFrameMkLst>
            <pc:docMk/>
            <pc:sldMk cId="2207100053" sldId="635"/>
            <ac:graphicFrameMk id="5" creationId="{FF9DB076-4D24-0CA9-70A3-0B21C3261F25}"/>
          </ac:graphicFrameMkLst>
        </pc:graphicFrameChg>
      </pc:sldChg>
    </pc:docChg>
  </pc:docChgLst>
  <pc:docChgLst>
    <pc:chgData name="Øyvind Wiig Petersen" userId="8db00c4c-acc5-4dea-8516-ccf730572e42" providerId="ADAL" clId="{13754DC5-F8E2-4166-BB1C-1D9DFC09BD20}"/>
    <pc:docChg chg="custSel delSld modSld">
      <pc:chgData name="Øyvind Wiig Petersen" userId="8db00c4c-acc5-4dea-8516-ccf730572e42" providerId="ADAL" clId="{13754DC5-F8E2-4166-BB1C-1D9DFC09BD20}" dt="2024-03-24T09:55:49.401" v="12" actId="2696"/>
      <pc:docMkLst>
        <pc:docMk/>
      </pc:docMkLst>
      <pc:sldChg chg="modSp">
        <pc:chgData name="Øyvind Wiig Petersen" userId="8db00c4c-acc5-4dea-8516-ccf730572e42" providerId="ADAL" clId="{13754DC5-F8E2-4166-BB1C-1D9DFC09BD20}" dt="2024-03-24T09:54:43.134" v="4" actId="2085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13754DC5-F8E2-4166-BB1C-1D9DFC09BD20}" dt="2024-03-24T09:54:38.951" v="1" actId="2085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13754DC5-F8E2-4166-BB1C-1D9DFC09BD20}" dt="2024-03-24T09:54:41.984" v="3" actId="2085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13754DC5-F8E2-4166-BB1C-1D9DFC09BD20}" dt="2024-03-24T09:54:43.134" v="4" actId="2085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modSp mod">
        <pc:chgData name="Øyvind Wiig Petersen" userId="8db00c4c-acc5-4dea-8516-ccf730572e42" providerId="ADAL" clId="{13754DC5-F8E2-4166-BB1C-1D9DFC09BD20}" dt="2024-03-24T09:55:33.180" v="11" actId="14100"/>
        <pc:sldMkLst>
          <pc:docMk/>
          <pc:sldMk cId="3378448526" sldId="632"/>
        </pc:sldMkLst>
        <pc:spChg chg="mod">
          <ac:chgData name="Øyvind Wiig Petersen" userId="8db00c4c-acc5-4dea-8516-ccf730572e42" providerId="ADAL" clId="{13754DC5-F8E2-4166-BB1C-1D9DFC09BD20}" dt="2024-03-24T09:55:25.904" v="9" actId="108"/>
          <ac:spMkLst>
            <pc:docMk/>
            <pc:sldMk cId="3378448526" sldId="632"/>
            <ac:spMk id="2" creationId="{7349F54D-C8F4-474B-A3E0-19F14F976DA1}"/>
          </ac:spMkLst>
        </pc:spChg>
        <pc:spChg chg="mod">
          <ac:chgData name="Øyvind Wiig Petersen" userId="8db00c4c-acc5-4dea-8516-ccf730572e42" providerId="ADAL" clId="{13754DC5-F8E2-4166-BB1C-1D9DFC09BD20}" dt="2024-03-24T09:55:29.147" v="10" actId="108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13754DC5-F8E2-4166-BB1C-1D9DFC09BD20}" dt="2024-03-24T09:55:33.180" v="11" actId="14100"/>
          <ac:spMkLst>
            <pc:docMk/>
            <pc:sldMk cId="3378448526" sldId="632"/>
            <ac:spMk id="22" creationId="{D7680EFB-1A8F-4904-B14C-85F7DFCE3B87}"/>
          </ac:spMkLst>
        </pc:spChg>
      </pc:sldChg>
      <pc:sldChg chg="delSp del mod">
        <pc:chgData name="Øyvind Wiig Petersen" userId="8db00c4c-acc5-4dea-8516-ccf730572e42" providerId="ADAL" clId="{13754DC5-F8E2-4166-BB1C-1D9DFC09BD20}" dt="2024-03-24T09:55:49.401" v="12" actId="2696"/>
        <pc:sldMkLst>
          <pc:docMk/>
          <pc:sldMk cId="2207100053" sldId="635"/>
        </pc:sldMkLst>
        <pc:graphicFrameChg chg="del">
          <ac:chgData name="Øyvind Wiig Petersen" userId="8db00c4c-acc5-4dea-8516-ccf730572e42" providerId="ADAL" clId="{13754DC5-F8E2-4166-BB1C-1D9DFC09BD20}" dt="2024-03-12T09:13:34.586" v="0" actId="478"/>
          <ac:graphicFrameMkLst>
            <pc:docMk/>
            <pc:sldMk cId="2207100053" sldId="635"/>
            <ac:graphicFrameMk id="3" creationId="{A439AC10-00F3-B086-3093-90D99EA23B01}"/>
          </ac:graphicFrameMkLst>
        </pc:graphicFrameChg>
      </pc:sldChg>
    </pc:docChg>
  </pc:docChgLst>
  <pc:docChgLst>
    <pc:chgData name="Øyvind Wiig Petersen" userId="8db00c4c-acc5-4dea-8516-ccf730572e42" providerId="ADAL" clId="{120DD752-33AD-47EF-A927-71DD6CD32BCC}"/>
    <pc:docChg chg="modSld">
      <pc:chgData name="Øyvind Wiig Petersen" userId="8db00c4c-acc5-4dea-8516-ccf730572e42" providerId="ADAL" clId="{120DD752-33AD-47EF-A927-71DD6CD32BCC}" dt="2023-12-04T14:58:04.691" v="0" actId="1076"/>
      <pc:docMkLst>
        <pc:docMk/>
      </pc:docMkLst>
      <pc:sldChg chg="modSp mod">
        <pc:chgData name="Øyvind Wiig Petersen" userId="8db00c4c-acc5-4dea-8516-ccf730572e42" providerId="ADAL" clId="{120DD752-33AD-47EF-A927-71DD6CD32BCC}" dt="2023-12-04T14:58:04.691" v="0" actId="1076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120DD752-33AD-47EF-A927-71DD6CD32BCC}" dt="2023-12-04T14:58:04.691" v="0" actId="1076"/>
          <ac:graphicFrameMkLst>
            <pc:docMk/>
            <pc:sldMk cId="2140013030" sldId="629"/>
            <ac:graphicFrameMk id="2" creationId="{7576B42E-F2B1-492F-ADE0-A46AB183AC9A}"/>
          </ac:graphicFrameMkLst>
        </pc:graphicFrameChg>
      </pc:sldChg>
    </pc:docChg>
  </pc:docChgLst>
  <pc:docChgLst>
    <pc:chgData name="Øyvind Wiig Petersen" userId="8db00c4c-acc5-4dea-8516-ccf730572e42" providerId="ADAL" clId="{978783BF-9D18-44A1-AF9B-809355E7A3AA}"/>
    <pc:docChg chg="undo custSel addSld modSld sldOrd">
      <pc:chgData name="Øyvind Wiig Petersen" userId="8db00c4c-acc5-4dea-8516-ccf730572e42" providerId="ADAL" clId="{978783BF-9D18-44A1-AF9B-809355E7A3AA}" dt="2022-10-29T06:55:15.382" v="769" actId="1076"/>
      <pc:docMkLst>
        <pc:docMk/>
      </pc:docMkLst>
      <pc:sldChg chg="modSp mod">
        <pc:chgData name="Øyvind Wiig Petersen" userId="8db00c4c-acc5-4dea-8516-ccf730572e42" providerId="ADAL" clId="{978783BF-9D18-44A1-AF9B-809355E7A3AA}" dt="2022-10-10T08:58:07.677" v="80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978783BF-9D18-44A1-AF9B-809355E7A3AA}" dt="2022-10-10T08:58:07.677" v="80" actId="20577"/>
          <ac:spMkLst>
            <pc:docMk/>
            <pc:sldMk cId="1834186742" sldId="618"/>
            <ac:spMk id="12" creationId="{714EA05B-DC29-9A49-9E07-BD359950FFCC}"/>
          </ac:spMkLst>
        </pc:spChg>
      </pc:sldChg>
      <pc:sldChg chg="modSp mod">
        <pc:chgData name="Øyvind Wiig Petersen" userId="8db00c4c-acc5-4dea-8516-ccf730572e42" providerId="ADAL" clId="{978783BF-9D18-44A1-AF9B-809355E7A3AA}" dt="2022-10-26T08:46:18.538" v="745"/>
        <pc:sldMkLst>
          <pc:docMk/>
          <pc:sldMk cId="1438416825" sldId="619"/>
        </pc:sldMkLst>
        <pc:spChg chg="mod">
          <ac:chgData name="Øyvind Wiig Petersen" userId="8db00c4c-acc5-4dea-8516-ccf730572e42" providerId="ADAL" clId="{978783BF-9D18-44A1-AF9B-809355E7A3AA}" dt="2022-09-19T10:06:33.187" v="40" actId="20577"/>
          <ac:spMkLst>
            <pc:docMk/>
            <pc:sldMk cId="1438416825" sldId="619"/>
            <ac:spMk id="11" creationId="{BC28DC8C-597C-4CE1-8577-DCAE653A9CD0}"/>
          </ac:spMkLst>
        </pc:spChg>
        <pc:graphicFrameChg chg="mod">
          <ac:chgData name="Øyvind Wiig Petersen" userId="8db00c4c-acc5-4dea-8516-ccf730572e42" providerId="ADAL" clId="{978783BF-9D18-44A1-AF9B-809355E7A3AA}" dt="2022-10-26T08:03:17.699" v="729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18.538" v="745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6:03.281" v="65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978783BF-9D18-44A1-AF9B-809355E7A3AA}" dt="2022-09-19T10:16:03.281" v="65" actId="20577"/>
          <ac:spMkLst>
            <pc:docMk/>
            <pc:sldMk cId="24138218" sldId="621"/>
            <ac:spMk id="2" creationId="{DFFE5FED-D9FC-44C0-8A22-E84A8866DD25}"/>
          </ac:spMkLst>
        </pc:spChg>
      </pc:sldChg>
      <pc:sldChg chg="addSp delSp modSp mod">
        <pc:chgData name="Øyvind Wiig Petersen" userId="8db00c4c-acc5-4dea-8516-ccf730572e42" providerId="ADAL" clId="{978783BF-9D18-44A1-AF9B-809355E7A3AA}" dt="2022-09-19T10:19:01.560" v="71"/>
        <pc:sldMkLst>
          <pc:docMk/>
          <pc:sldMk cId="3895436875" sldId="622"/>
        </pc:sldMkLst>
        <pc:spChg chg="mod">
          <ac:chgData name="Øyvind Wiig Petersen" userId="8db00c4c-acc5-4dea-8516-ccf730572e42" providerId="ADAL" clId="{978783BF-9D18-44A1-AF9B-809355E7A3AA}" dt="2022-09-19T10:04:48.011" v="31" actId="14100"/>
          <ac:spMkLst>
            <pc:docMk/>
            <pc:sldMk cId="3895436875" sldId="622"/>
            <ac:spMk id="12" creationId="{4E5AB06C-D6FC-484E-AA04-73C3121F1363}"/>
          </ac:spMkLst>
        </pc:spChg>
        <pc:spChg chg="add del mod">
          <ac:chgData name="Øyvind Wiig Petersen" userId="8db00c4c-acc5-4dea-8516-ccf730572e42" providerId="ADAL" clId="{978783BF-9D18-44A1-AF9B-809355E7A3AA}" dt="2022-09-19T10:11:41.990" v="61" actId="478"/>
          <ac:spMkLst>
            <pc:docMk/>
            <pc:sldMk cId="3895436875" sldId="622"/>
            <ac:spMk id="13" creationId="{358A9FC7-A2FD-5861-F29A-9A275DBAFFD2}"/>
          </ac:spMkLst>
        </pc:spChg>
        <pc:graphicFrameChg chg="mod">
          <ac:chgData name="Øyvind Wiig Petersen" userId="8db00c4c-acc5-4dea-8516-ccf730572e42" providerId="ADAL" clId="{978783BF-9D18-44A1-AF9B-809355E7A3AA}" dt="2022-09-19T10:08:15.084" v="45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24.075" v="58" actId="478"/>
          <ac:graphicFrameMkLst>
            <pc:docMk/>
            <pc:sldMk cId="3895436875" sldId="622"/>
            <ac:graphicFrameMk id="3" creationId="{DF87BA3A-A956-F764-4DBB-BB88E4330A04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09-19T10:11:18.800" v="57" actId="478"/>
          <ac:graphicFrameMkLst>
            <pc:docMk/>
            <pc:sldMk cId="3895436875" sldId="622"/>
            <ac:graphicFrameMk id="4" creationId="{BCBBDA95-83EF-EF13-1A73-2DEF9DEAA6E0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01.560" v="71"/>
          <ac:graphicFrameMkLst>
            <pc:docMk/>
            <pc:sldMk cId="3895436875" sldId="622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10-26T08:46:41.224" v="752"/>
        <pc:sldMkLst>
          <pc:docMk/>
          <pc:sldMk cId="2816610699" sldId="623"/>
        </pc:sldMkLst>
        <pc:spChg chg="mod">
          <ac:chgData name="Øyvind Wiig Petersen" userId="8db00c4c-acc5-4dea-8516-ccf730572e42" providerId="ADAL" clId="{978783BF-9D18-44A1-AF9B-809355E7A3AA}" dt="2022-10-03T06:46:37.946" v="77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978783BF-9D18-44A1-AF9B-809355E7A3AA}" dt="2022-10-26T08:46:41.224" v="752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6:27.968" v="747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addSp modSp mod">
        <pc:chgData name="Øyvind Wiig Petersen" userId="8db00c4c-acc5-4dea-8516-ccf730572e42" providerId="ADAL" clId="{978783BF-9D18-44A1-AF9B-809355E7A3AA}" dt="2022-10-29T06:53:18.512" v="766" actId="114"/>
        <pc:sldMkLst>
          <pc:docMk/>
          <pc:sldMk cId="3803654784" sldId="627"/>
        </pc:sldMkLst>
        <pc:spChg chg="add mod">
          <ac:chgData name="Øyvind Wiig Petersen" userId="8db00c4c-acc5-4dea-8516-ccf730572e42" providerId="ADAL" clId="{978783BF-9D18-44A1-AF9B-809355E7A3AA}" dt="2022-10-29T06:53:18.512" v="766" actId="114"/>
          <ac:spMkLst>
            <pc:docMk/>
            <pc:sldMk cId="3803654784" sldId="627"/>
            <ac:spMk id="2" creationId="{1EB9BAD9-8A93-1C6E-C793-0634712A6EDD}"/>
          </ac:spMkLst>
        </pc:spChg>
        <pc:spChg chg="mod">
          <ac:chgData name="Øyvind Wiig Petersen" userId="8db00c4c-acc5-4dea-8516-ccf730572e42" providerId="ADAL" clId="{978783BF-9D18-44A1-AF9B-809355E7A3AA}" dt="2022-10-25T14:21:19.310" v="684" actId="114"/>
          <ac:spMkLst>
            <pc:docMk/>
            <pc:sldMk cId="3803654784" sldId="627"/>
            <ac:spMk id="13" creationId="{1630DDAB-9BC1-3FE6-6914-00048223B36D}"/>
          </ac:spMkLst>
        </pc:spChg>
        <pc:graphicFrameChg chg="mod">
          <ac:chgData name="Øyvind Wiig Petersen" userId="8db00c4c-acc5-4dea-8516-ccf730572e42" providerId="ADAL" clId="{978783BF-9D18-44A1-AF9B-809355E7A3AA}" dt="2022-10-26T08:46:01.262" v="742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5:52.651" v="740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03:36.495" v="734"/>
        <pc:sldMkLst>
          <pc:docMk/>
          <pc:sldMk cId="2140013030" sldId="629"/>
        </pc:sldMkLst>
        <pc:graphicFrameChg chg="mod">
          <ac:chgData name="Øyvind Wiig Petersen" userId="8db00c4c-acc5-4dea-8516-ccf730572e42" providerId="ADAL" clId="{978783BF-9D18-44A1-AF9B-809355E7A3AA}" dt="2022-10-26T08:03:30.195" v="732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03:36.495" v="734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mod">
          <ac:chgData name="Øyvind Wiig Petersen" userId="8db00c4c-acc5-4dea-8516-ccf730572e42" providerId="ADAL" clId="{978783BF-9D18-44A1-AF9B-809355E7A3AA}" dt="2022-09-19T10:19:11.159" v="73"/>
          <ac:graphicFrameMkLst>
            <pc:docMk/>
            <pc:sldMk cId="2140013030" sldId="629"/>
            <ac:graphicFrameMk id="5" creationId="{FF9DB076-4D24-0CA9-70A3-0B21C3261F25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7:22.546" v="760"/>
        <pc:sldMkLst>
          <pc:docMk/>
          <pc:sldMk cId="3378448526" sldId="632"/>
        </pc:sldMkLst>
        <pc:graphicFrameChg chg="mod">
          <ac:chgData name="Øyvind Wiig Petersen" userId="8db00c4c-acc5-4dea-8516-ccf730572e42" providerId="ADAL" clId="{978783BF-9D18-44A1-AF9B-809355E7A3AA}" dt="2022-10-26T08:47:07.410" v="75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7:22.546" v="760"/>
          <ac:graphicFrameMkLst>
            <pc:docMk/>
            <pc:sldMk cId="3378448526" sldId="632"/>
            <ac:graphicFrameMk id="14" creationId="{47C2D52E-72F9-43EB-AC3D-C973D70E96A3}"/>
          </ac:graphicFrameMkLst>
        </pc:graphicFrameChg>
      </pc:sldChg>
      <pc:sldChg chg="modSp">
        <pc:chgData name="Øyvind Wiig Petersen" userId="8db00c4c-acc5-4dea-8516-ccf730572e42" providerId="ADAL" clId="{978783BF-9D18-44A1-AF9B-809355E7A3AA}" dt="2022-10-26T08:48:15.172" v="764"/>
        <pc:sldMkLst>
          <pc:docMk/>
          <pc:sldMk cId="2921964998" sldId="634"/>
        </pc:sldMkLst>
        <pc:graphicFrameChg chg="mod">
          <ac:chgData name="Øyvind Wiig Petersen" userId="8db00c4c-acc5-4dea-8516-ccf730572e42" providerId="ADAL" clId="{978783BF-9D18-44A1-AF9B-809355E7A3AA}" dt="2022-10-26T08:48:08.154" v="762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978783BF-9D18-44A1-AF9B-809355E7A3AA}" dt="2022-10-26T08:48:15.172" v="764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  <pc:sldChg chg="modSp mod">
        <pc:chgData name="Øyvind Wiig Petersen" userId="8db00c4c-acc5-4dea-8516-ccf730572e42" providerId="ADAL" clId="{978783BF-9D18-44A1-AF9B-809355E7A3AA}" dt="2022-09-19T10:17:52.430" v="66" actId="1076"/>
        <pc:sldMkLst>
          <pc:docMk/>
          <pc:sldMk cId="2207100053" sldId="635"/>
        </pc:sldMkLst>
        <pc:graphicFrameChg chg="mod">
          <ac:chgData name="Øyvind Wiig Petersen" userId="8db00c4c-acc5-4dea-8516-ccf730572e42" providerId="ADAL" clId="{978783BF-9D18-44A1-AF9B-809355E7A3AA}" dt="2022-09-19T10:17:52.430" v="66" actId="1076"/>
          <ac:graphicFrameMkLst>
            <pc:docMk/>
            <pc:sldMk cId="2207100053" sldId="635"/>
            <ac:graphicFrameMk id="3" creationId="{A439AC10-00F3-B086-3093-90D99EA23B01}"/>
          </ac:graphicFrameMkLst>
        </pc:graphicFrameChg>
      </pc:sldChg>
      <pc:sldChg chg="addSp delSp modSp add mod ord">
        <pc:chgData name="Øyvind Wiig Petersen" userId="8db00c4c-acc5-4dea-8516-ccf730572e42" providerId="ADAL" clId="{978783BF-9D18-44A1-AF9B-809355E7A3AA}" dt="2022-10-29T06:55:15.382" v="769" actId="1076"/>
        <pc:sldMkLst>
          <pc:docMk/>
          <pc:sldMk cId="1535441309" sldId="636"/>
        </pc:sldMkLst>
        <pc:spChg chg="mod">
          <ac:chgData name="Øyvind Wiig Petersen" userId="8db00c4c-acc5-4dea-8516-ccf730572e42" providerId="ADAL" clId="{978783BF-9D18-44A1-AF9B-809355E7A3AA}" dt="2022-10-22T06:43:09.226" v="134" actId="20577"/>
          <ac:spMkLst>
            <pc:docMk/>
            <pc:sldMk cId="1535441309" sldId="636"/>
            <ac:spMk id="5" creationId="{76DCE7D0-316F-B1D5-BBB5-27E6F1ECEAAC}"/>
          </ac:spMkLst>
        </pc:spChg>
        <pc:spChg chg="add del mod">
          <ac:chgData name="Øyvind Wiig Petersen" userId="8db00c4c-acc5-4dea-8516-ccf730572e42" providerId="ADAL" clId="{978783BF-9D18-44A1-AF9B-809355E7A3AA}" dt="2022-10-26T06:32:26.408" v="712" actId="478"/>
          <ac:spMkLst>
            <pc:docMk/>
            <pc:sldMk cId="1535441309" sldId="636"/>
            <ac:spMk id="6" creationId="{4D35A8C1-A013-AD6F-0549-04EEE136BB07}"/>
          </ac:spMkLst>
        </pc:spChg>
        <pc:spChg chg="add mod">
          <ac:chgData name="Øyvind Wiig Petersen" userId="8db00c4c-acc5-4dea-8516-ccf730572e42" providerId="ADAL" clId="{978783BF-9D18-44A1-AF9B-809355E7A3AA}" dt="2022-10-29T06:55:10.189" v="767" actId="1076"/>
          <ac:spMkLst>
            <pc:docMk/>
            <pc:sldMk cId="1535441309" sldId="636"/>
            <ac:spMk id="8" creationId="{DAD7DDEE-3F54-8E33-96E3-8CFAD20F29F4}"/>
          </ac:spMkLst>
        </pc:spChg>
        <pc:spChg chg="del">
          <ac:chgData name="Øyvind Wiig Petersen" userId="8db00c4c-acc5-4dea-8516-ccf730572e42" providerId="ADAL" clId="{978783BF-9D18-44A1-AF9B-809355E7A3AA}" dt="2022-10-22T06:42:34.534" v="84" actId="478"/>
          <ac:spMkLst>
            <pc:docMk/>
            <pc:sldMk cId="1535441309" sldId="636"/>
            <ac:spMk id="12" creationId="{D548317B-CE7D-48DC-89DB-17AAEAB2EBE5}"/>
          </ac:spMkLst>
        </pc:spChg>
        <pc:spChg chg="mod">
          <ac:chgData name="Øyvind Wiig Petersen" userId="8db00c4c-acc5-4dea-8516-ccf730572e42" providerId="ADAL" clId="{978783BF-9D18-44A1-AF9B-809355E7A3AA}" dt="2022-10-29T06:55:15.382" v="769" actId="1076"/>
          <ac:spMkLst>
            <pc:docMk/>
            <pc:sldMk cId="1535441309" sldId="636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978783BF-9D18-44A1-AF9B-809355E7A3AA}" dt="2022-10-22T06:50:26.161" v="319" actId="20577"/>
          <ac:spMkLst>
            <pc:docMk/>
            <pc:sldMk cId="1535441309" sldId="636"/>
            <ac:spMk id="16" creationId="{F2240AD8-2A35-4F12-AC45-9BAB3DF3FC9E}"/>
          </ac:spMkLst>
        </pc:spChg>
        <pc:spChg chg="add del">
          <ac:chgData name="Øyvind Wiig Petersen" userId="8db00c4c-acc5-4dea-8516-ccf730572e42" providerId="ADAL" clId="{978783BF-9D18-44A1-AF9B-809355E7A3AA}" dt="2022-10-22T06:42:46.939" v="88" actId="478"/>
          <ac:spMkLst>
            <pc:docMk/>
            <pc:sldMk cId="1535441309" sldId="636"/>
            <ac:spMk id="23" creationId="{DF63CA27-0111-47E0-B41E-191D9F3008CA}"/>
          </ac:spMkLst>
        </pc:spChg>
        <pc:graphicFrameChg chg="add del mod">
          <ac:chgData name="Øyvind Wiig Petersen" userId="8db00c4c-acc5-4dea-8516-ccf730572e42" providerId="ADAL" clId="{978783BF-9D18-44A1-AF9B-809355E7A3AA}" dt="2022-10-26T06:32:24.799" v="711" actId="478"/>
          <ac:graphicFrameMkLst>
            <pc:docMk/>
            <pc:sldMk cId="1535441309" sldId="636"/>
            <ac:graphicFrameMk id="2" creationId="{B614F3DD-DCF7-53C2-A1CD-369A31BC0B54}"/>
          </ac:graphicFrameMkLst>
        </pc:graphicFrameChg>
        <pc:graphicFrameChg chg="add mod">
          <ac:chgData name="Øyvind Wiig Petersen" userId="8db00c4c-acc5-4dea-8516-ccf730572e42" providerId="ADAL" clId="{978783BF-9D18-44A1-AF9B-809355E7A3AA}" dt="2022-10-29T06:55:12.260" v="768" actId="1076"/>
          <ac:graphicFrameMkLst>
            <pc:docMk/>
            <pc:sldMk cId="1535441309" sldId="636"/>
            <ac:graphicFrameMk id="3" creationId="{802B7492-DEC1-140E-FA2C-516141064DB9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5:08.270" v="738" actId="478"/>
          <ac:graphicFrameMkLst>
            <pc:docMk/>
            <pc:sldMk cId="1535441309" sldId="636"/>
            <ac:graphicFrameMk id="4" creationId="{BE741746-3F4E-B20B-C613-0E78C282769D}"/>
          </ac:graphicFrameMkLst>
        </pc:graphicFrameChg>
        <pc:graphicFrameChg chg="add del">
          <ac:chgData name="Øyvind Wiig Petersen" userId="8db00c4c-acc5-4dea-8516-ccf730572e42" providerId="ADAL" clId="{978783BF-9D18-44A1-AF9B-809355E7A3AA}" dt="2022-10-22T06:42:46.939" v="88" actId="478"/>
          <ac:graphicFrameMkLst>
            <pc:docMk/>
            <pc:sldMk cId="1535441309" sldId="636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978783BF-9D18-44A1-AF9B-809355E7A3AA}" dt="2022-10-22T06:57:40.954" v="612" actId="478"/>
          <ac:graphicFrameMkLst>
            <pc:docMk/>
            <pc:sldMk cId="1535441309" sldId="636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2T06:56:44.325" v="579" actId="478"/>
          <ac:graphicFrameMkLst>
            <pc:docMk/>
            <pc:sldMk cId="1535441309" sldId="636"/>
            <ac:graphicFrameMk id="9" creationId="{C7F79025-57EE-F0F1-0D5B-C66CAB2BD825}"/>
          </ac:graphicFrameMkLst>
        </pc:graphicFrameChg>
        <pc:graphicFrameChg chg="add del mod">
          <ac:chgData name="Øyvind Wiig Petersen" userId="8db00c4c-acc5-4dea-8516-ccf730572e42" providerId="ADAL" clId="{978783BF-9D18-44A1-AF9B-809355E7A3AA}" dt="2022-10-26T08:46:56.822" v="754"/>
          <ac:graphicFrameMkLst>
            <pc:docMk/>
            <pc:sldMk cId="1535441309" sldId="636"/>
            <ac:graphicFrameMk id="11" creationId="{7907E8E0-30C8-8108-2C12-BCE947E24BA3}"/>
          </ac:graphicFrameMkLst>
        </pc:graphicFrameChg>
      </pc:sldChg>
    </pc:docChg>
  </pc:docChgLst>
  <pc:docChgLst>
    <pc:chgData name="Øyvind Wiig Petersen" userId="8db00c4c-acc5-4dea-8516-ccf730572e42" providerId="ADAL" clId="{655AD50B-0F14-444A-9318-7DAA432D9CE2}"/>
    <pc:docChg chg="modSld">
      <pc:chgData name="Øyvind Wiig Petersen" userId="8db00c4c-acc5-4dea-8516-ccf730572e42" providerId="ADAL" clId="{655AD50B-0F14-444A-9318-7DAA432D9CE2}" dt="2023-10-17T07:23:15.204" v="27" actId="14100"/>
      <pc:docMkLst>
        <pc:docMk/>
      </pc:docMkLst>
      <pc:sldChg chg="modSp">
        <pc:chgData name="Øyvind Wiig Petersen" userId="8db00c4c-acc5-4dea-8516-ccf730572e42" providerId="ADAL" clId="{655AD50B-0F14-444A-9318-7DAA432D9CE2}" dt="2023-10-17T07:19:46.908" v="6"/>
        <pc:sldMkLst>
          <pc:docMk/>
          <pc:sldMk cId="1438416825" sldId="619"/>
        </pc:sldMkLst>
        <pc:graphicFrameChg chg="mod">
          <ac:chgData name="Øyvind Wiig Petersen" userId="8db00c4c-acc5-4dea-8516-ccf730572e42" providerId="ADAL" clId="{655AD50B-0F14-444A-9318-7DAA432D9CE2}" dt="2023-10-17T07:19:46.908" v="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1:27.282" v="19" actId="1076"/>
        <pc:sldMkLst>
          <pc:docMk/>
          <pc:sldMk cId="2816610699" sldId="623"/>
        </pc:sldMkLst>
        <pc:spChg chg="mod">
          <ac:chgData name="Øyvind Wiig Petersen" userId="8db00c4c-acc5-4dea-8516-ccf730572e42" providerId="ADAL" clId="{655AD50B-0F14-444A-9318-7DAA432D9CE2}" dt="2023-10-17T07:21:27.282" v="19" actId="1076"/>
          <ac:spMkLst>
            <pc:docMk/>
            <pc:sldMk cId="2816610699" sldId="623"/>
            <ac:spMk id="13" creationId="{DD3BF503-E427-4A26-9174-7A2882ED7A71}"/>
          </ac:spMkLst>
        </pc:spChg>
        <pc:graphicFrameChg chg="mod">
          <ac:chgData name="Øyvind Wiig Petersen" userId="8db00c4c-acc5-4dea-8516-ccf730572e42" providerId="ADAL" clId="{655AD50B-0F14-444A-9318-7DAA432D9CE2}" dt="2023-10-17T07:21:24.140" v="18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655AD50B-0F14-444A-9318-7DAA432D9CE2}" dt="2023-10-17T07:21:07.920" v="14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2:13.577" v="21"/>
        <pc:sldMkLst>
          <pc:docMk/>
          <pc:sldMk cId="3803654784" sldId="627"/>
        </pc:sldMkLst>
        <pc:graphicFrameChg chg="mod">
          <ac:chgData name="Øyvind Wiig Petersen" userId="8db00c4c-acc5-4dea-8516-ccf730572e42" providerId="ADAL" clId="{655AD50B-0F14-444A-9318-7DAA432D9CE2}" dt="2023-10-17T07:22:13.577" v="21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  <pc:sldChg chg="modSp mod">
        <pc:chgData name="Øyvind Wiig Petersen" userId="8db00c4c-acc5-4dea-8516-ccf730572e42" providerId="ADAL" clId="{655AD50B-0F14-444A-9318-7DAA432D9CE2}" dt="2023-10-17T07:23:15.204" v="27" actId="14100"/>
        <pc:sldMkLst>
          <pc:docMk/>
          <pc:sldMk cId="3378448526" sldId="632"/>
        </pc:sldMkLst>
        <pc:spChg chg="mod">
          <ac:chgData name="Øyvind Wiig Petersen" userId="8db00c4c-acc5-4dea-8516-ccf730572e42" providerId="ADAL" clId="{655AD50B-0F14-444A-9318-7DAA432D9CE2}" dt="2023-10-17T07:23:15.204" v="27" actId="14100"/>
          <ac:spMkLst>
            <pc:docMk/>
            <pc:sldMk cId="3378448526" sldId="632"/>
            <ac:spMk id="21" creationId="{F0B5F13D-BD88-4866-A706-EEAD82C317A0}"/>
          </ac:spMkLst>
        </pc:spChg>
        <pc:spChg chg="mod">
          <ac:chgData name="Øyvind Wiig Petersen" userId="8db00c4c-acc5-4dea-8516-ccf730572e42" providerId="ADAL" clId="{655AD50B-0F14-444A-9318-7DAA432D9CE2}" dt="2023-10-17T07:23:09.941" v="26" actId="14100"/>
          <ac:spMkLst>
            <pc:docMk/>
            <pc:sldMk cId="3378448526" sldId="632"/>
            <ac:spMk id="22" creationId="{D7680EFB-1A8F-4904-B14C-85F7DFCE3B87}"/>
          </ac:spMkLst>
        </pc:spChg>
        <pc:graphicFrameChg chg="mod">
          <ac:chgData name="Øyvind Wiig Petersen" userId="8db00c4c-acc5-4dea-8516-ccf730572e42" providerId="ADAL" clId="{655AD50B-0F14-444A-9318-7DAA432D9CE2}" dt="2023-10-17T07:22:59.491" v="25"/>
          <ac:graphicFrameMkLst>
            <pc:docMk/>
            <pc:sldMk cId="3378448526" sldId="632"/>
            <ac:graphicFrameMk id="14" creationId="{47C2D52E-72F9-43EB-AC3D-C973D70E96A3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  <pc:docChgLst>
    <pc:chgData name="Øyvind Wiig Petersen" userId="8db00c4c-acc5-4dea-8516-ccf730572e42" providerId="ADAL" clId="{8825E2F7-6E4E-41C2-9B86-66079CBEB0C5}"/>
    <pc:docChg chg="undo redo custSel addSld delSld modSld sldOrd">
      <pc:chgData name="Øyvind Wiig Petersen" userId="8db00c4c-acc5-4dea-8516-ccf730572e42" providerId="ADAL" clId="{8825E2F7-6E4E-41C2-9B86-66079CBEB0C5}" dt="2022-07-04T07:32:55.752" v="2687" actId="1076"/>
      <pc:docMkLst>
        <pc:docMk/>
      </pc:docMkLst>
      <pc:sldChg chg="addSp delSp modSp add del mod">
        <pc:chgData name="Øyvind Wiig Petersen" userId="8db00c4c-acc5-4dea-8516-ccf730572e42" providerId="ADAL" clId="{8825E2F7-6E4E-41C2-9B86-66079CBEB0C5}" dt="2022-07-03T07:36:57.942" v="2113" actId="47"/>
        <pc:sldMkLst>
          <pc:docMk/>
          <pc:sldMk cId="531684205" sldId="614"/>
        </pc:sldMkLst>
        <pc:spChg chg="mod">
          <ac:chgData name="Øyvind Wiig Petersen" userId="8db00c4c-acc5-4dea-8516-ccf730572e42" providerId="ADAL" clId="{8825E2F7-6E4E-41C2-9B86-66079CBEB0C5}" dt="2022-07-01T14:14:07.728" v="890" actId="20577"/>
          <ac:spMkLst>
            <pc:docMk/>
            <pc:sldMk cId="531684205" sldId="614"/>
            <ac:spMk id="2" creationId="{00000000-0000-0000-0000-000000000000}"/>
          </ac:spMkLst>
        </pc:spChg>
        <pc:spChg chg="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2" creationId="{D548317B-CE7D-48DC-89DB-17AAEAB2EBE5}"/>
          </ac:spMkLst>
        </pc:spChg>
        <pc:spChg chg="add del mod">
          <ac:chgData name="Øyvind Wiig Petersen" userId="8db00c4c-acc5-4dea-8516-ccf730572e42" providerId="ADAL" clId="{8825E2F7-6E4E-41C2-9B86-66079CBEB0C5}" dt="2022-07-01T13:24:14.166" v="354" actId="478"/>
          <ac:spMkLst>
            <pc:docMk/>
            <pc:sldMk cId="531684205" sldId="614"/>
            <ac:spMk id="13" creationId="{E0CC64D1-6CE7-0C07-6A57-6C0E58883ABD}"/>
          </ac:spMkLst>
        </pc:spChg>
        <pc:spChg chg="add">
          <ac:chgData name="Øyvind Wiig Petersen" userId="8db00c4c-acc5-4dea-8516-ccf730572e42" providerId="ADAL" clId="{8825E2F7-6E4E-41C2-9B86-66079CBEB0C5}" dt="2022-07-01T14:16:33.972" v="899"/>
          <ac:spMkLst>
            <pc:docMk/>
            <pc:sldMk cId="531684205" sldId="614"/>
            <ac:spMk id="15" creationId="{E9793C1E-3B7A-F0C5-8A17-75BA3BC90FCF}"/>
          </ac:spMkLst>
        </pc:spChg>
        <pc:spChg chg="add del mod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4:16:32.101" v="897" actId="478"/>
          <ac:spMkLst>
            <pc:docMk/>
            <pc:sldMk cId="531684205" sldId="61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23:06.269" v="311" actId="478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3:06.669" v="312" actId="478"/>
          <ac:graphicFrameMkLst>
            <pc:docMk/>
            <pc:sldMk cId="531684205" sldId="614"/>
            <ac:graphicFrameMk id="5" creationId="{CE8B0C0C-BEF4-5B62-0EEA-DEC88C9DA1E1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6" creationId="{8D805AE0-92C7-AAE2-6BE4-E43A980FAE9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14.623" v="315" actId="478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4:16:32.101" v="897" actId="478"/>
          <ac:graphicFrameMkLst>
            <pc:docMk/>
            <pc:sldMk cId="531684205" sldId="614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4:16:36.308" v="900" actId="478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addSp delSp modSp add mod ord modShow">
        <pc:chgData name="Øyvind Wiig Petersen" userId="8db00c4c-acc5-4dea-8516-ccf730572e42" providerId="ADAL" clId="{8825E2F7-6E4E-41C2-9B86-66079CBEB0C5}" dt="2022-07-02T10:57:33.096" v="1747" actId="3064"/>
        <pc:sldMkLst>
          <pc:docMk/>
          <pc:sldMk cId="1834186742" sldId="618"/>
        </pc:sldMkLst>
        <pc:spChg chg="add del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3" creationId="{F58C858E-83F0-17E2-577C-C46962DC8DC5}"/>
          </ac:spMkLst>
        </pc:spChg>
        <pc:spChg chg="add mod">
          <ac:chgData name="Øyvind Wiig Petersen" userId="8db00c4c-acc5-4dea-8516-ccf730572e42" providerId="ADAL" clId="{8825E2F7-6E4E-41C2-9B86-66079CBEB0C5}" dt="2022-07-02T09:54:34.077" v="1002" actId="478"/>
          <ac:spMkLst>
            <pc:docMk/>
            <pc:sldMk cId="1834186742" sldId="618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8825E2F7-6E4E-41C2-9B86-66079CBEB0C5}" dt="2022-07-02T09:11:54.670" v="932" actId="14100"/>
          <ac:spMkLst>
            <pc:docMk/>
            <pc:sldMk cId="1834186742" sldId="618"/>
            <ac:spMk id="12" creationId="{714EA05B-DC29-9A49-9E07-BD359950FFCC}"/>
          </ac:spMkLst>
        </pc:spChg>
        <pc:spChg chg="mod">
          <ac:chgData name="Øyvind Wiig Petersen" userId="8db00c4c-acc5-4dea-8516-ccf730572e42" providerId="ADAL" clId="{8825E2F7-6E4E-41C2-9B86-66079CBEB0C5}" dt="2022-07-02T10:57:33.096" v="1747" actId="3064"/>
          <ac:spMkLst>
            <pc:docMk/>
            <pc:sldMk cId="1834186742" sldId="618"/>
            <ac:spMk id="13" creationId="{348DDC63-D03F-4E4B-B5C0-63C3F1A3BC59}"/>
          </ac:spMkLst>
        </pc:spChg>
        <pc:spChg chg="del">
          <ac:chgData name="Øyvind Wiig Petersen" userId="8db00c4c-acc5-4dea-8516-ccf730572e42" providerId="ADAL" clId="{8825E2F7-6E4E-41C2-9B86-66079CBEB0C5}" dt="2022-07-02T09:11:08.113" v="906" actId="478"/>
          <ac:spMkLst>
            <pc:docMk/>
            <pc:sldMk cId="1834186742" sldId="618"/>
            <ac:spMk id="14" creationId="{88B19D96-02F0-DB47-BCCF-7D70761C2646}"/>
          </ac:spMkLst>
        </pc:spChg>
        <pc:picChg chg="del">
          <ac:chgData name="Øyvind Wiig Petersen" userId="8db00c4c-acc5-4dea-8516-ccf730572e42" providerId="ADAL" clId="{8825E2F7-6E4E-41C2-9B86-66079CBEB0C5}" dt="2022-07-02T09:11:16.638" v="909" actId="478"/>
          <ac:picMkLst>
            <pc:docMk/>
            <pc:sldMk cId="1834186742" sldId="618"/>
            <ac:picMk id="16" creationId="{A71F1799-6D83-B042-96E3-C1F8A01F93BE}"/>
          </ac:picMkLst>
        </pc:picChg>
      </pc:sldChg>
      <pc:sldChg chg="del">
        <pc:chgData name="Øyvind Wiig Petersen" userId="8db00c4c-acc5-4dea-8516-ccf730572e42" providerId="ADAL" clId="{8825E2F7-6E4E-41C2-9B86-66079CBEB0C5}" dt="2022-07-01T11:26:29.775" v="41" actId="2696"/>
        <pc:sldMkLst>
          <pc:docMk/>
          <pc:sldMk cId="3378448526" sldId="618"/>
        </pc:sldMkLst>
      </pc:sldChg>
      <pc:sldChg chg="modSp mod ord">
        <pc:chgData name="Øyvind Wiig Petersen" userId="8db00c4c-acc5-4dea-8516-ccf730572e42" providerId="ADAL" clId="{8825E2F7-6E4E-41C2-9B86-66079CBEB0C5}" dt="2022-07-04T07:27:09.501" v="2531" actId="6549"/>
        <pc:sldMkLst>
          <pc:docMk/>
          <pc:sldMk cId="1438416825" sldId="619"/>
        </pc:sldMkLst>
        <pc:spChg chg="mod">
          <ac:chgData name="Øyvind Wiig Petersen" userId="8db00c4c-acc5-4dea-8516-ccf730572e42" providerId="ADAL" clId="{8825E2F7-6E4E-41C2-9B86-66079CBEB0C5}" dt="2022-07-03T07:30:12.664" v="2102" actId="20577"/>
          <ac:spMkLst>
            <pc:docMk/>
            <pc:sldMk cId="1438416825" sldId="619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09:58:59.064" v="1059" actId="1076"/>
          <ac:spMkLst>
            <pc:docMk/>
            <pc:sldMk cId="1438416825" sldId="619"/>
            <ac:spMk id="12" creationId="{F1934B9A-A6DC-4943-8381-1AE8EF236BAF}"/>
          </ac:spMkLst>
        </pc:spChg>
        <pc:spChg chg="mod">
          <ac:chgData name="Øyvind Wiig Petersen" userId="8db00c4c-acc5-4dea-8516-ccf730572e42" providerId="ADAL" clId="{8825E2F7-6E4E-41C2-9B86-66079CBEB0C5}" dt="2022-07-04T07:27:09.501" v="2531" actId="6549"/>
          <ac:spMkLst>
            <pc:docMk/>
            <pc:sldMk cId="1438416825" sldId="619"/>
            <ac:spMk id="13" creationId="{0D814A65-3B76-4265-8390-22BE11D6F7CB}"/>
          </ac:spMkLst>
        </pc:spChg>
        <pc:graphicFrameChg chg="mod">
          <ac:chgData name="Øyvind Wiig Petersen" userId="8db00c4c-acc5-4dea-8516-ccf730572e42" providerId="ADAL" clId="{8825E2F7-6E4E-41C2-9B86-66079CBEB0C5}" dt="2022-07-04T07:27:01.533" v="250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58.203" v="2506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modSp add del mod">
        <pc:chgData name="Øyvind Wiig Petersen" userId="8db00c4c-acc5-4dea-8516-ccf730572e42" providerId="ADAL" clId="{8825E2F7-6E4E-41C2-9B86-66079CBEB0C5}" dt="2022-07-04T07:31:55.489" v="2642" actId="1076"/>
        <pc:sldMkLst>
          <pc:docMk/>
          <pc:sldMk cId="24138218" sldId="621"/>
        </pc:sldMkLst>
        <pc:spChg chg="mod">
          <ac:chgData name="Øyvind Wiig Petersen" userId="8db00c4c-acc5-4dea-8516-ccf730572e42" providerId="ADAL" clId="{8825E2F7-6E4E-41C2-9B86-66079CBEB0C5}" dt="2022-07-03T08:16:23.645" v="2167" actId="14100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8825E2F7-6E4E-41C2-9B86-66079CBEB0C5}" dt="2022-07-03T07:41:38.089" v="2144" actId="20577"/>
          <ac:spMkLst>
            <pc:docMk/>
            <pc:sldMk cId="24138218" sldId="621"/>
            <ac:spMk id="3" creationId="{55112635-42CD-45F8-8899-8A259645A827}"/>
          </ac:spMkLst>
        </pc:spChg>
        <pc:graphicFrameChg chg="add mod">
          <ac:chgData name="Øyvind Wiig Petersen" userId="8db00c4c-acc5-4dea-8516-ccf730572e42" providerId="ADAL" clId="{8825E2F7-6E4E-41C2-9B86-66079CBEB0C5}" dt="2022-07-04T07:31:55.489" v="2642" actId="1076"/>
          <ac:graphicFrameMkLst>
            <pc:docMk/>
            <pc:sldMk cId="24138218" sldId="621"/>
            <ac:graphicFrameMk id="4" creationId="{62C419A7-4522-ACE6-1262-8DC9E78111A7}"/>
          </ac:graphicFrameMkLst>
        </pc:graphicFrameChg>
        <pc:picChg chg="mod">
          <ac:chgData name="Øyvind Wiig Petersen" userId="8db00c4c-acc5-4dea-8516-ccf730572e42" providerId="ADAL" clId="{8825E2F7-6E4E-41C2-9B86-66079CBEB0C5}" dt="2022-07-03T08:16:24.810" v="2168" actId="1076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mod ord">
        <pc:chgData name="Øyvind Wiig Petersen" userId="8db00c4c-acc5-4dea-8516-ccf730572e42" providerId="ADAL" clId="{8825E2F7-6E4E-41C2-9B86-66079CBEB0C5}" dt="2022-07-04T07:26:42.754" v="2503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3T07:22:32.942" v="2065" actId="20577"/>
          <ac:spMkLst>
            <pc:docMk/>
            <pc:sldMk cId="3895436875" sldId="622"/>
            <ac:spMk id="12" creationId="{4E5AB06C-D6FC-484E-AA04-73C3121F1363}"/>
          </ac:spMkLst>
        </pc:spChg>
        <pc:spChg chg="mod">
          <ac:chgData name="Øyvind Wiig Petersen" userId="8db00c4c-acc5-4dea-8516-ccf730572e42" providerId="ADAL" clId="{8825E2F7-6E4E-41C2-9B86-66079CBEB0C5}" dt="2022-07-02T10:29:19.690" v="1346" actId="1076"/>
          <ac:spMkLst>
            <pc:docMk/>
            <pc:sldMk cId="3895436875" sldId="622"/>
            <ac:spMk id="16" creationId="{B8DB1B43-24A2-4D75-AFE3-3F7B64671DF2}"/>
          </ac:spMkLst>
        </pc:spChg>
        <pc:graphicFrameChg chg="add mod">
          <ac:chgData name="Øyvind Wiig Petersen" userId="8db00c4c-acc5-4dea-8516-ccf730572e42" providerId="ADAL" clId="{8825E2F7-6E4E-41C2-9B86-66079CBEB0C5}" dt="2022-07-04T07:26:42.754" v="2503" actId="1076"/>
          <ac:graphicFrameMkLst>
            <pc:docMk/>
            <pc:sldMk cId="3895436875" sldId="622"/>
            <ac:graphicFrameMk id="2" creationId="{8172D43D-8039-842F-74D6-8B829BBFBBAB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59:32.029" v="829" actId="478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23.376" v="2497" actId="14100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39.324" v="2502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addSp delSp modSp mod ord">
        <pc:chgData name="Øyvind Wiig Petersen" userId="8db00c4c-acc5-4dea-8516-ccf730572e42" providerId="ADAL" clId="{8825E2F7-6E4E-41C2-9B86-66079CBEB0C5}" dt="2022-07-04T07:29:05.143" v="2583" actId="14100"/>
        <pc:sldMkLst>
          <pc:docMk/>
          <pc:sldMk cId="2816610699" sldId="623"/>
        </pc:sldMkLst>
        <pc:spChg chg="del mod">
          <ac:chgData name="Øyvind Wiig Petersen" userId="8db00c4c-acc5-4dea-8516-ccf730572e42" providerId="ADAL" clId="{8825E2F7-6E4E-41C2-9B86-66079CBEB0C5}" dt="2022-07-02T10:08:21.986" v="1089" actId="478"/>
          <ac:spMkLst>
            <pc:docMk/>
            <pc:sldMk cId="2816610699" sldId="623"/>
            <ac:spMk id="5" creationId="{E88AA78D-D737-42DF-856A-9309A7266429}"/>
          </ac:spMkLst>
        </pc:spChg>
        <pc:spChg chg="mod">
          <ac:chgData name="Øyvind Wiig Petersen" userId="8db00c4c-acc5-4dea-8516-ccf730572e42" providerId="ADAL" clId="{8825E2F7-6E4E-41C2-9B86-66079CBEB0C5}" dt="2022-07-02T10:32:18.869" v="1354" actId="20577"/>
          <ac:spMkLst>
            <pc:docMk/>
            <pc:sldMk cId="2816610699" sldId="623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3T07:30:53.271" v="210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8825E2F7-6E4E-41C2-9B86-66079CBEB0C5}" dt="2022-07-04T07:29:05.143" v="2583" actId="14100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7:31.753" v="2554" actId="1076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1T13:28:12.729" v="465"/>
          <ac:graphicFrameMkLst>
            <pc:docMk/>
            <pc:sldMk cId="2816610699" sldId="623"/>
            <ac:graphicFrameMk id="3" creationId="{FE8DD54A-28BF-4645-72C7-C166453D65B9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08:21.986" v="1089" actId="478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7:24.964" v="2551" actId="14100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  <pc:sldChg chg="delSp modSp add del mod ord">
        <pc:chgData name="Øyvind Wiig Petersen" userId="8db00c4c-acc5-4dea-8516-ccf730572e42" providerId="ADAL" clId="{8825E2F7-6E4E-41C2-9B86-66079CBEB0C5}" dt="2022-07-02T13:33:43.100" v="1823" actId="2696"/>
        <pc:sldMkLst>
          <pc:docMk/>
          <pc:sldMk cId="3197467777" sldId="624"/>
        </pc:sldMkLst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2" creationId="{D548317B-CE7D-48DC-89DB-17AAEAB2EBE5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1:26:11.465" v="36" actId="478"/>
          <ac:spMkLst>
            <pc:docMk/>
            <pc:sldMk cId="3197467777" sldId="624"/>
            <ac:spMk id="23" creationId="{DF63CA27-0111-47E0-B41E-191D9F3008CA}"/>
          </ac:spMkLst>
        </pc:spChg>
        <pc:graphicFrameChg chg="del mod">
          <ac:chgData name="Øyvind Wiig Petersen" userId="8db00c4c-acc5-4dea-8516-ccf730572e42" providerId="ADAL" clId="{8825E2F7-6E4E-41C2-9B86-66079CBEB0C5}" dt="2022-07-01T13:57:59.932" v="795" actId="478"/>
          <ac:graphicFrameMkLst>
            <pc:docMk/>
            <pc:sldMk cId="3197467777" sldId="624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1.465" v="36" actId="478"/>
          <ac:graphicFrameMkLst>
            <pc:docMk/>
            <pc:sldMk cId="3197467777" sldId="624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1:26:13.168" v="37" actId="478"/>
          <ac:graphicFrameMkLst>
            <pc:docMk/>
            <pc:sldMk cId="3197467777" sldId="624"/>
            <ac:graphicFrameMk id="17" creationId="{D125A421-BF3A-48C2-92B8-A75987EB7CB0}"/>
          </ac:graphicFrameMkLst>
        </pc:graphicFrameChg>
      </pc:sldChg>
      <pc:sldChg chg="addSp delSp modSp add del mod ord">
        <pc:chgData name="Øyvind Wiig Petersen" userId="8db00c4c-acc5-4dea-8516-ccf730572e42" providerId="ADAL" clId="{8825E2F7-6E4E-41C2-9B86-66079CBEB0C5}" dt="2022-07-02T13:22:33.104" v="1748" actId="2696"/>
        <pc:sldMkLst>
          <pc:docMk/>
          <pc:sldMk cId="2024569882" sldId="625"/>
        </pc:sldMkLst>
        <pc:spChg chg="add del mod">
          <ac:chgData name="Øyvind Wiig Petersen" userId="8db00c4c-acc5-4dea-8516-ccf730572e42" providerId="ADAL" clId="{8825E2F7-6E4E-41C2-9B86-66079CBEB0C5}" dt="2022-07-01T13:23:31.771" v="342" actId="21"/>
          <ac:spMkLst>
            <pc:docMk/>
            <pc:sldMk cId="2024569882" sldId="625"/>
            <ac:spMk id="11" creationId="{570995FA-A00E-A372-7EF8-32788437769A}"/>
          </ac:spMkLst>
        </pc:spChg>
        <pc:spChg chg="del">
          <ac:chgData name="Øyvind Wiig Petersen" userId="8db00c4c-acc5-4dea-8516-ccf730572e42" providerId="ADAL" clId="{8825E2F7-6E4E-41C2-9B86-66079CBEB0C5}" dt="2022-07-01T13:19:26.757" v="124" actId="478"/>
          <ac:spMkLst>
            <pc:docMk/>
            <pc:sldMk cId="2024569882" sldId="625"/>
            <ac:spMk id="12" creationId="{D548317B-CE7D-48DC-89DB-17AAEAB2EBE5}"/>
          </ac:spMkLst>
        </pc:spChg>
        <pc:spChg chg="del mod">
          <ac:chgData name="Øyvind Wiig Petersen" userId="8db00c4c-acc5-4dea-8516-ccf730572e42" providerId="ADAL" clId="{8825E2F7-6E4E-41C2-9B86-66079CBEB0C5}" dt="2022-07-01T13:19:24.845" v="122" actId="478"/>
          <ac:spMkLst>
            <pc:docMk/>
            <pc:sldMk cId="2024569882" sldId="625"/>
            <ac:spMk id="16" creationId="{F2240AD8-2A35-4F12-AC45-9BAB3DF3FC9E}"/>
          </ac:spMkLst>
        </pc:spChg>
        <pc:spChg chg="del">
          <ac:chgData name="Øyvind Wiig Petersen" userId="8db00c4c-acc5-4dea-8516-ccf730572e42" providerId="ADAL" clId="{8825E2F7-6E4E-41C2-9B86-66079CBEB0C5}" dt="2022-07-01T13:19:28.902" v="126" actId="478"/>
          <ac:spMkLst>
            <pc:docMk/>
            <pc:sldMk cId="2024569882" sldId="625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8825E2F7-6E4E-41C2-9B86-66079CBEB0C5}" dt="2022-07-01T13:19:30.421" v="127" actId="478"/>
          <ac:graphicFrameMkLst>
            <pc:docMk/>
            <pc:sldMk cId="2024569882" sldId="625"/>
            <ac:graphicFrameMk id="3" creationId="{05031DC9-E01F-4BF8-B625-380AC2193A8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7.397" v="125" actId="478"/>
          <ac:graphicFrameMkLst>
            <pc:docMk/>
            <pc:sldMk cId="2024569882" sldId="625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1T13:23:31.771" v="342" actId="21"/>
          <ac:graphicFrameMkLst>
            <pc:docMk/>
            <pc:sldMk cId="2024569882" sldId="625"/>
            <ac:graphicFrameMk id="5" creationId="{CE8B0C0C-BEF4-5B62-0EEA-DEC88C9DA1E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5.309" v="123" actId="478"/>
          <ac:graphicFrameMkLst>
            <pc:docMk/>
            <pc:sldMk cId="2024569882" sldId="625"/>
            <ac:graphicFrameMk id="10" creationId="{705CB2F5-9F0E-40F3-81BC-42746D822C1C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1T13:19:23.830" v="120" actId="478"/>
          <ac:graphicFrameMkLst>
            <pc:docMk/>
            <pc:sldMk cId="2024569882" sldId="625"/>
            <ac:graphicFrameMk id="17" creationId="{D125A421-BF3A-48C2-92B8-A75987EB7CB0}"/>
          </ac:graphicFrameMkLst>
        </pc:graphicFrameChg>
      </pc:sldChg>
      <pc:sldChg chg="delSp modSp add del mod modShow">
        <pc:chgData name="Øyvind Wiig Petersen" userId="8db00c4c-acc5-4dea-8516-ccf730572e42" providerId="ADAL" clId="{8825E2F7-6E4E-41C2-9B86-66079CBEB0C5}" dt="2022-07-03T07:36:31.826" v="2109" actId="47"/>
        <pc:sldMkLst>
          <pc:docMk/>
          <pc:sldMk cId="3312669956" sldId="626"/>
        </pc:sldMkLst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3T07:35:58.682" v="2107" actId="478"/>
          <ac:spMkLst>
            <pc:docMk/>
            <pc:sldMk cId="3312669956" sldId="626"/>
            <ac:spMk id="14" creationId="{AD08724C-EEEF-4E0B-8572-BAC89AD55A27}"/>
          </ac:spMkLst>
        </pc:spChg>
        <pc:graphicFrameChg chg="del mod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3T07:35:58.682" v="2107" actId="478"/>
          <ac:graphicFrameMkLst>
            <pc:docMk/>
            <pc:sldMk cId="3312669956" sldId="626"/>
            <ac:graphicFrameMk id="7" creationId="{ED646AEA-79FB-4565-AE98-0CD4165F0C09}"/>
          </ac:graphicFrameMkLst>
        </pc:graphicFrameChg>
      </pc:sldChg>
      <pc:sldChg chg="addSp delSp modSp add mod">
        <pc:chgData name="Øyvind Wiig Petersen" userId="8db00c4c-acc5-4dea-8516-ccf730572e42" providerId="ADAL" clId="{8825E2F7-6E4E-41C2-9B86-66079CBEB0C5}" dt="2022-07-04T07:26:16.933" v="2496" actId="1076"/>
        <pc:sldMkLst>
          <pc:docMk/>
          <pc:sldMk cId="3803654784" sldId="627"/>
        </pc:sldMkLst>
        <pc:spChg chg="del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8825E2F7-6E4E-41C2-9B86-66079CBEB0C5}" dt="2022-07-02T09:12:21.201" v="937" actId="478"/>
          <ac:spMkLst>
            <pc:docMk/>
            <pc:sldMk cId="3803654784" sldId="627"/>
            <ac:spMk id="5" creationId="{76DCE7D0-316F-B1D5-BBB5-27E6F1ECEAAC}"/>
          </ac:spMkLst>
        </pc:spChg>
        <pc:spChg chg="mod">
          <ac:chgData name="Øyvind Wiig Petersen" userId="8db00c4c-acc5-4dea-8516-ccf730572e42" providerId="ADAL" clId="{8825E2F7-6E4E-41C2-9B86-66079CBEB0C5}" dt="2022-07-04T06:21:13.919" v="2487" actId="20577"/>
          <ac:spMkLst>
            <pc:docMk/>
            <pc:sldMk cId="3803654784" sldId="627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8825E2F7-6E4E-41C2-9B86-66079CBEB0C5}" dt="2022-07-04T06:18:00.396" v="2398" actId="20577"/>
          <ac:spMkLst>
            <pc:docMk/>
            <pc:sldMk cId="3803654784" sldId="627"/>
            <ac:spMk id="13" creationId="{1630DDAB-9BC1-3FE6-6914-00048223B36D}"/>
          </ac:spMkLst>
        </pc:spChg>
        <pc:spChg chg="mod">
          <ac:chgData name="Øyvind Wiig Petersen" userId="8db00c4c-acc5-4dea-8516-ccf730572e42" providerId="ADAL" clId="{8825E2F7-6E4E-41C2-9B86-66079CBEB0C5}" dt="2022-07-02T10:27:04.808" v="1197" actId="114"/>
          <ac:spMkLst>
            <pc:docMk/>
            <pc:sldMk cId="3803654784" sldId="627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8825E2F7-6E4E-41C2-9B86-66079CBEB0C5}" dt="2022-07-02T09:13:07.692" v="957" actId="1076"/>
          <ac:spMkLst>
            <pc:docMk/>
            <pc:sldMk cId="3803654784" sldId="627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8825E2F7-6E4E-41C2-9B86-66079CBEB0C5}" dt="2022-07-04T07:26:05.576" v="2493" actId="14100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4:12.468" v="1163" actId="21"/>
          <ac:graphicFrameMkLst>
            <pc:docMk/>
            <pc:sldMk cId="3803654784" sldId="627"/>
            <ac:graphicFrameMk id="6" creationId="{8D805AE0-92C7-AAE2-6BE4-E43A980FAE93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6:14.256" v="2495" actId="14100"/>
          <ac:graphicFrameMkLst>
            <pc:docMk/>
            <pc:sldMk cId="3803654784" sldId="627"/>
            <ac:graphicFrameMk id="7" creationId="{E5B9C4F1-7DF0-E8C9-5063-D2D0644CCA3A}"/>
          </ac:graphicFrameMkLst>
        </pc:graphicFrameChg>
        <pc:graphicFrameChg chg="add del mod">
          <ac:chgData name="Øyvind Wiig Petersen" userId="8db00c4c-acc5-4dea-8516-ccf730572e42" providerId="ADAL" clId="{8825E2F7-6E4E-41C2-9B86-66079CBEB0C5}" dt="2022-07-04T07:25:56.144" v="2491" actId="478"/>
          <ac:graphicFrameMkLst>
            <pc:docMk/>
            <pc:sldMk cId="3803654784" sldId="627"/>
            <ac:graphicFrameMk id="8" creationId="{43DCD5E3-7447-DF1E-A0B0-9B57540595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6:16.933" v="2496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  <pc:graphicFrameChg chg="del mod">
          <ac:chgData name="Øyvind Wiig Petersen" userId="8db00c4c-acc5-4dea-8516-ccf730572e42" providerId="ADAL" clId="{8825E2F7-6E4E-41C2-9B86-66079CBEB0C5}" dt="2022-07-02T10:27:00.930" v="1196" actId="478"/>
          <ac:graphicFrameMkLst>
            <pc:docMk/>
            <pc:sldMk cId="3803654784" sldId="627"/>
            <ac:graphicFrameMk id="17" creationId="{D125A421-BF3A-48C2-92B8-A75987EB7CB0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2T09:12:07.989" v="935" actId="2696"/>
        <pc:sldMkLst>
          <pc:docMk/>
          <pc:sldMk cId="2918042380" sldId="628"/>
        </pc:sldMkLst>
      </pc:sldChg>
      <pc:sldChg chg="modSp add mod">
        <pc:chgData name="Øyvind Wiig Petersen" userId="8db00c4c-acc5-4dea-8516-ccf730572e42" providerId="ADAL" clId="{8825E2F7-6E4E-41C2-9B86-66079CBEB0C5}" dt="2022-07-02T10:57:25.702" v="1746" actId="12788"/>
        <pc:sldMkLst>
          <pc:docMk/>
          <pc:sldMk cId="4222021893" sldId="628"/>
        </pc:sldMkLst>
        <pc:spChg chg="mod">
          <ac:chgData name="Øyvind Wiig Petersen" userId="8db00c4c-acc5-4dea-8516-ccf730572e42" providerId="ADAL" clId="{8825E2F7-6E4E-41C2-9B86-66079CBEB0C5}" dt="2022-07-02T10:57:25.702" v="1746" actId="12788"/>
          <ac:spMkLst>
            <pc:docMk/>
            <pc:sldMk cId="4222021893" sldId="628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8825E2F7-6E4E-41C2-9B86-66079CBEB0C5}" dt="2022-07-04T07:29:30.947" v="2615" actId="1076"/>
        <pc:sldMkLst>
          <pc:docMk/>
          <pc:sldMk cId="2140013030" sldId="629"/>
        </pc:sldMkLst>
        <pc:spChg chg="del">
          <ac:chgData name="Øyvind Wiig Petersen" userId="8db00c4c-acc5-4dea-8516-ccf730572e42" providerId="ADAL" clId="{8825E2F7-6E4E-41C2-9B86-66079CBEB0C5}" dt="2022-07-02T13:47:44.715" v="1835" actId="478"/>
          <ac:spMkLst>
            <pc:docMk/>
            <pc:sldMk cId="2140013030" sldId="629"/>
            <ac:spMk id="10" creationId="{40C22DD7-9280-4C4F-A67D-67EE7943F377}"/>
          </ac:spMkLst>
        </pc:spChg>
        <pc:spChg chg="mod">
          <ac:chgData name="Øyvind Wiig Petersen" userId="8db00c4c-acc5-4dea-8516-ccf730572e42" providerId="ADAL" clId="{8825E2F7-6E4E-41C2-9B86-66079CBEB0C5}" dt="2022-07-02T13:47:41.392" v="1834" actId="20577"/>
          <ac:spMkLst>
            <pc:docMk/>
            <pc:sldMk cId="2140013030" sldId="629"/>
            <ac:spMk id="11" creationId="{BC28DC8C-597C-4CE1-8577-DCAE653A9CD0}"/>
          </ac:spMkLst>
        </pc:spChg>
        <pc:spChg chg="add del mod">
          <ac:chgData name="Øyvind Wiig Petersen" userId="8db00c4c-acc5-4dea-8516-ccf730572e42" providerId="ADAL" clId="{8825E2F7-6E4E-41C2-9B86-66079CBEB0C5}" dt="2022-07-04T05:40:43.215" v="2379" actId="1076"/>
          <ac:spMkLst>
            <pc:docMk/>
            <pc:sldMk cId="2140013030" sldId="629"/>
            <ac:spMk id="12" creationId="{8D576EAA-65D8-1522-71CC-1933C1996B6A}"/>
          </ac:spMkLst>
        </pc:spChg>
        <pc:spChg chg="del">
          <ac:chgData name="Øyvind Wiig Petersen" userId="8db00c4c-acc5-4dea-8516-ccf730572e42" providerId="ADAL" clId="{8825E2F7-6E4E-41C2-9B86-66079CBEB0C5}" dt="2022-07-02T13:56:09.340" v="1856" actId="478"/>
          <ac:spMkLst>
            <pc:docMk/>
            <pc:sldMk cId="2140013030" sldId="629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8825E2F7-6E4E-41C2-9B86-66079CBEB0C5}" dt="2022-07-02T20:00:46.579" v="1897" actId="478"/>
          <ac:spMkLst>
            <pc:docMk/>
            <pc:sldMk cId="2140013030" sldId="629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8825E2F7-6E4E-41C2-9B86-66079CBEB0C5}" dt="2022-07-04T07:29:16.479" v="2584" actId="14100"/>
          <ac:graphicFrameMkLst>
            <pc:docMk/>
            <pc:sldMk cId="2140013030" sldId="629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0.307" v="2594" actId="14100"/>
          <ac:graphicFrameMkLst>
            <pc:docMk/>
            <pc:sldMk cId="2140013030" sldId="629"/>
            <ac:graphicFrameMk id="3" creationId="{A439AC10-00F3-B086-3093-90D99EA23B01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30.947" v="2615" actId="1076"/>
          <ac:graphicFrameMkLst>
            <pc:docMk/>
            <pc:sldMk cId="2140013030" sldId="629"/>
            <ac:graphicFrameMk id="4" creationId="{080F7AB6-3449-EE86-AA11-BD158E30C119}"/>
          </ac:graphicFrameMkLst>
        </pc:graphicFrameChg>
        <pc:graphicFrameChg chg="add mod">
          <ac:chgData name="Øyvind Wiig Petersen" userId="8db00c4c-acc5-4dea-8516-ccf730572e42" providerId="ADAL" clId="{8825E2F7-6E4E-41C2-9B86-66079CBEB0C5}" dt="2022-07-04T07:29:27.379" v="2614" actId="14100"/>
          <ac:graphicFrameMkLst>
            <pc:docMk/>
            <pc:sldMk cId="2140013030" sldId="629"/>
            <ac:graphicFrameMk id="5" creationId="{FF9DB076-4D24-0CA9-70A3-0B21C3261F25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13:47:44.715" v="1835" actId="478"/>
          <ac:graphicFrameMkLst>
            <pc:docMk/>
            <pc:sldMk cId="2140013030" sldId="629"/>
            <ac:graphicFrameMk id="7" creationId="{ED646AEA-79FB-4565-AE98-0CD4165F0C09}"/>
          </ac:graphicFrameMkLst>
        </pc:graphicFrameChg>
      </pc:sldChg>
      <pc:sldChg chg="delSp add mod">
        <pc:chgData name="Øyvind Wiig Petersen" userId="8db00c4c-acc5-4dea-8516-ccf730572e42" providerId="ADAL" clId="{8825E2F7-6E4E-41C2-9B86-66079CBEB0C5}" dt="2022-07-02T20:06:13.289" v="1987" actId="478"/>
        <pc:sldMkLst>
          <pc:docMk/>
          <pc:sldMk cId="1323310551" sldId="630"/>
        </pc:sldMkLst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2" creationId="{7576B42E-F2B1-492F-ADE0-A46AB183AC9A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3" creationId="{A439AC10-00F3-B086-3093-90D99EA23B01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4" creationId="{080F7AB6-3449-EE86-AA11-BD158E30C119}"/>
          </ac:graphicFrameMkLst>
        </pc:graphicFrameChg>
        <pc:graphicFrameChg chg="del">
          <ac:chgData name="Øyvind Wiig Petersen" userId="8db00c4c-acc5-4dea-8516-ccf730572e42" providerId="ADAL" clId="{8825E2F7-6E4E-41C2-9B86-66079CBEB0C5}" dt="2022-07-02T20:06:13.289" v="1987" actId="478"/>
          <ac:graphicFrameMkLst>
            <pc:docMk/>
            <pc:sldMk cId="1323310551" sldId="630"/>
            <ac:graphicFrameMk id="5" creationId="{FF9DB076-4D24-0CA9-70A3-0B21C3261F25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7:36:46.142" v="2110" actId="47"/>
        <pc:sldMkLst>
          <pc:docMk/>
          <pc:sldMk cId="2536267669" sldId="631"/>
        </pc:sldMkLst>
      </pc:sldChg>
      <pc:sldChg chg="modSp add mod">
        <pc:chgData name="Øyvind Wiig Petersen" userId="8db00c4c-acc5-4dea-8516-ccf730572e42" providerId="ADAL" clId="{8825E2F7-6E4E-41C2-9B86-66079CBEB0C5}" dt="2022-07-04T07:30:20.416" v="2630" actId="20577"/>
        <pc:sldMkLst>
          <pc:docMk/>
          <pc:sldMk cId="3378448526" sldId="632"/>
        </pc:sldMkLst>
        <pc:spChg chg="mod">
          <ac:chgData name="Øyvind Wiig Petersen" userId="8db00c4c-acc5-4dea-8516-ccf730572e42" providerId="ADAL" clId="{8825E2F7-6E4E-41C2-9B86-66079CBEB0C5}" dt="2022-07-04T06:20:39.573" v="2477" actId="20577"/>
          <ac:spMkLst>
            <pc:docMk/>
            <pc:sldMk cId="3378448526" sldId="632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3T07:37:56.606" v="2122" actId="1038"/>
          <ac:spMkLst>
            <pc:docMk/>
            <pc:sldMk cId="3378448526" sldId="632"/>
            <ac:spMk id="18" creationId="{7E0E75C6-F844-486B-ABC9-654E193046AD}"/>
          </ac:spMkLst>
        </pc:spChg>
        <pc:spChg chg="mod">
          <ac:chgData name="Øyvind Wiig Petersen" userId="8db00c4c-acc5-4dea-8516-ccf730572e42" providerId="ADAL" clId="{8825E2F7-6E4E-41C2-9B86-66079CBEB0C5}" dt="2022-07-04T07:30:20.416" v="2630" actId="20577"/>
          <ac:spMkLst>
            <pc:docMk/>
            <pc:sldMk cId="3378448526" sldId="632"/>
            <ac:spMk id="23" creationId="{59C1E34A-B13C-4F5D-B3AC-0AC660D01EFF}"/>
          </ac:spMkLst>
        </pc:spChg>
        <pc:spChg chg="mod">
          <ac:chgData name="Øyvind Wiig Petersen" userId="8db00c4c-acc5-4dea-8516-ccf730572e42" providerId="ADAL" clId="{8825E2F7-6E4E-41C2-9B86-66079CBEB0C5}" dt="2022-07-03T08:12:16.263" v="2165" actId="20577"/>
          <ac:spMkLst>
            <pc:docMk/>
            <pc:sldMk cId="3378448526" sldId="632"/>
            <ac:spMk id="24" creationId="{77DECE0B-04FD-44C6-B272-CD572C9B4712}"/>
          </ac:spMkLst>
        </pc:spChg>
        <pc:graphicFrameChg chg="mod">
          <ac:chgData name="Øyvind Wiig Petersen" userId="8db00c4c-acc5-4dea-8516-ccf730572e42" providerId="ADAL" clId="{8825E2F7-6E4E-41C2-9B86-66079CBEB0C5}" dt="2022-07-04T07:29:37.351" v="2616" actId="14100"/>
          <ac:graphicFrameMkLst>
            <pc:docMk/>
            <pc:sldMk cId="3378448526" sldId="632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7.098" v="2624" actId="1076"/>
          <ac:graphicFrameMkLst>
            <pc:docMk/>
            <pc:sldMk cId="3378448526" sldId="632"/>
            <ac:graphicFrameMk id="6" creationId="{F8E2A63C-AE3F-4182-9AE8-DB2BB3FEBFB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13.751" v="2626" actId="1076"/>
          <ac:graphicFrameMkLst>
            <pc:docMk/>
            <pc:sldMk cId="3378448526" sldId="632"/>
            <ac:graphicFrameMk id="7" creationId="{F83BCE15-370C-47B2-8F3C-B7BF6972D51B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3.679" v="2617" actId="14100"/>
          <ac:graphicFrameMkLst>
            <pc:docMk/>
            <pc:sldMk cId="3378448526" sldId="632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46.783" v="2618" actId="14100"/>
          <ac:graphicFrameMkLst>
            <pc:docMk/>
            <pc:sldMk cId="3378448526" sldId="632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29:59.962" v="2622" actId="1076"/>
          <ac:graphicFrameMkLst>
            <pc:docMk/>
            <pc:sldMk cId="3378448526" sldId="632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0:03.816" v="2623" actId="1076"/>
          <ac:graphicFrameMkLst>
            <pc:docMk/>
            <pc:sldMk cId="3378448526" sldId="632"/>
            <ac:graphicFrameMk id="17" creationId="{FD18D9C3-4F1A-487B-96D1-697C22F6A956}"/>
          </ac:graphicFrameMkLst>
        </pc:graphicFrameChg>
      </pc:sldChg>
      <pc:sldChg chg="add del">
        <pc:chgData name="Øyvind Wiig Petersen" userId="8db00c4c-acc5-4dea-8516-ccf730572e42" providerId="ADAL" clId="{8825E2F7-6E4E-41C2-9B86-66079CBEB0C5}" dt="2022-07-03T08:16:31.400" v="2169" actId="2696"/>
        <pc:sldMkLst>
          <pc:docMk/>
          <pc:sldMk cId="2836507299" sldId="633"/>
        </pc:sldMkLst>
      </pc:sldChg>
      <pc:sldChg chg="modSp add mod">
        <pc:chgData name="Øyvind Wiig Petersen" userId="8db00c4c-acc5-4dea-8516-ccf730572e42" providerId="ADAL" clId="{8825E2F7-6E4E-41C2-9B86-66079CBEB0C5}" dt="2022-07-04T07:32:55.752" v="2687" actId="1076"/>
        <pc:sldMkLst>
          <pc:docMk/>
          <pc:sldMk cId="2921964998" sldId="634"/>
        </pc:sldMkLst>
        <pc:spChg chg="mod">
          <ac:chgData name="Øyvind Wiig Petersen" userId="8db00c4c-acc5-4dea-8516-ccf730572e42" providerId="ADAL" clId="{8825E2F7-6E4E-41C2-9B86-66079CBEB0C5}" dt="2022-07-03T08:16:41.914" v="2170" actId="21"/>
          <ac:spMkLst>
            <pc:docMk/>
            <pc:sldMk cId="2921964998" sldId="634"/>
            <ac:spMk id="11" creationId="{BC28DC8C-597C-4CE1-8577-DCAE653A9CD0}"/>
          </ac:spMkLst>
        </pc:spChg>
        <pc:spChg chg="mod">
          <ac:chgData name="Øyvind Wiig Petersen" userId="8db00c4c-acc5-4dea-8516-ccf730572e42" providerId="ADAL" clId="{8825E2F7-6E4E-41C2-9B86-66079CBEB0C5}" dt="2022-07-04T07:32:51.494" v="2686" actId="6549"/>
          <ac:spMkLst>
            <pc:docMk/>
            <pc:sldMk cId="2921964998" sldId="634"/>
            <ac:spMk id="16" creationId="{B8DB1B43-24A2-4D75-AFE3-3F7B64671DF2}"/>
          </ac:spMkLst>
        </pc:spChg>
        <pc:graphicFrameChg chg="mod">
          <ac:chgData name="Øyvind Wiig Petersen" userId="8db00c4c-acc5-4dea-8516-ccf730572e42" providerId="ADAL" clId="{8825E2F7-6E4E-41C2-9B86-66079CBEB0C5}" dt="2022-07-04T07:32:15.685" v="2665" actId="1076"/>
          <ac:graphicFrameMkLst>
            <pc:docMk/>
            <pc:sldMk cId="2921964998" sldId="634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03.030" v="2643" actId="14100"/>
          <ac:graphicFrameMkLst>
            <pc:docMk/>
            <pc:sldMk cId="2921964998" sldId="634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8825E2F7-6E4E-41C2-9B86-66079CBEB0C5}" dt="2022-07-04T07:32:55.752" v="2687" actId="1076"/>
          <ac:graphicFrameMkLst>
            <pc:docMk/>
            <pc:sldMk cId="2921964998" sldId="634"/>
            <ac:graphicFrameMk id="15" creationId="{2E5210A2-7F00-4B10-9830-C46A1EA274EA}"/>
          </ac:graphicFrameMkLst>
        </pc:graphicFrameChg>
      </pc:sldChg>
    </pc:docChg>
  </pc:docChgLst>
  <pc:docChgLst>
    <pc:chgData name="Øyvind Wiig Petersen" userId="8db00c4c-acc5-4dea-8516-ccf730572e42" providerId="ADAL" clId="{7F2D753E-FCB7-4D29-B75F-D75422EA7188}"/>
    <pc:docChg chg="modSld">
      <pc:chgData name="Øyvind Wiig Petersen" userId="8db00c4c-acc5-4dea-8516-ccf730572e42" providerId="ADAL" clId="{7F2D753E-FCB7-4D29-B75F-D75422EA7188}" dt="2023-04-01T07:12:26.302" v="0" actId="20577"/>
      <pc:docMkLst>
        <pc:docMk/>
      </pc:docMkLst>
      <pc:sldChg chg="modSp mod">
        <pc:chgData name="Øyvind Wiig Petersen" userId="8db00c4c-acc5-4dea-8516-ccf730572e42" providerId="ADAL" clId="{7F2D753E-FCB7-4D29-B75F-D75422EA7188}" dt="2023-04-01T07:12:26.302" v="0" actId="20577"/>
        <pc:sldMkLst>
          <pc:docMk/>
          <pc:sldMk cId="1438416825" sldId="619"/>
        </pc:sldMkLst>
        <pc:spChg chg="mod">
          <ac:chgData name="Øyvind Wiig Petersen" userId="8db00c4c-acc5-4dea-8516-ccf730572e42" providerId="ADAL" clId="{7F2D753E-FCB7-4D29-B75F-D75422EA7188}" dt="2023-04-01T07:12:26.302" v="0" actId="20577"/>
          <ac:spMkLst>
            <pc:docMk/>
            <pc:sldMk cId="1438416825" sldId="619"/>
            <ac:spMk id="13" creationId="{0D814A65-3B76-4265-8390-22BE11D6F7CB}"/>
          </ac:spMkLst>
        </pc:spChg>
      </pc:sldChg>
    </pc:docChg>
  </pc:docChgLst>
  <pc:docChgLst>
    <pc:chgData name="Øyvind Wiig Petersen" userId="8db00c4c-acc5-4dea-8516-ccf730572e42" providerId="ADAL" clId="{4EC32237-43D0-4B03-951C-4445CB6B1649}"/>
    <pc:docChg chg="modSld">
      <pc:chgData name="Øyvind Wiig Petersen" userId="8db00c4c-acc5-4dea-8516-ccf730572e42" providerId="ADAL" clId="{4EC32237-43D0-4B03-951C-4445CB6B1649}" dt="2023-06-11T06:45:34.751" v="5" actId="20577"/>
      <pc:docMkLst>
        <pc:docMk/>
      </pc:docMkLst>
      <pc:sldChg chg="modSp mod">
        <pc:chgData name="Øyvind Wiig Petersen" userId="8db00c4c-acc5-4dea-8516-ccf730572e42" providerId="ADAL" clId="{4EC32237-43D0-4B03-951C-4445CB6B1649}" dt="2023-06-11T06:44:51.639" v="4" actId="114"/>
        <pc:sldMkLst>
          <pc:docMk/>
          <pc:sldMk cId="1438416825" sldId="619"/>
        </pc:sldMkLst>
        <pc:spChg chg="mod">
          <ac:chgData name="Øyvind Wiig Petersen" userId="8db00c4c-acc5-4dea-8516-ccf730572e42" providerId="ADAL" clId="{4EC32237-43D0-4B03-951C-4445CB6B1649}" dt="2023-06-11T06:44:51.639" v="4" actId="114"/>
          <ac:spMkLst>
            <pc:docMk/>
            <pc:sldMk cId="1438416825" sldId="619"/>
            <ac:spMk id="13" creationId="{0D814A65-3B76-4265-8390-22BE11D6F7CB}"/>
          </ac:spMkLst>
        </pc:spChg>
      </pc:sldChg>
      <pc:sldChg chg="modSp mod">
        <pc:chgData name="Øyvind Wiig Petersen" userId="8db00c4c-acc5-4dea-8516-ccf730572e42" providerId="ADAL" clId="{4EC32237-43D0-4B03-951C-4445CB6B1649}" dt="2023-06-11T06:45:34.751" v="5" actId="20577"/>
        <pc:sldMkLst>
          <pc:docMk/>
          <pc:sldMk cId="2816610699" sldId="623"/>
        </pc:sldMkLst>
        <pc:spChg chg="mod">
          <ac:chgData name="Øyvind Wiig Petersen" userId="8db00c4c-acc5-4dea-8516-ccf730572e42" providerId="ADAL" clId="{4EC32237-43D0-4B03-951C-4445CB6B1649}" dt="2023-06-11T06:45:34.751" v="5" actId="20577"/>
          <ac:spMkLst>
            <pc:docMk/>
            <pc:sldMk cId="2816610699" sldId="623"/>
            <ac:spMk id="14" creationId="{AD08724C-EEEF-4E0B-8572-BAC89AD55A27}"/>
          </ac:spMkLst>
        </pc:spChg>
      </pc:sldChg>
      <pc:sldChg chg="modSp mod">
        <pc:chgData name="Øyvind Wiig Petersen" userId="8db00c4c-acc5-4dea-8516-ccf730572e42" providerId="ADAL" clId="{4EC32237-43D0-4B03-951C-4445CB6B1649}" dt="2023-06-11T06:43:36.422" v="3" actId="1076"/>
        <pc:sldMkLst>
          <pc:docMk/>
          <pc:sldMk cId="3803654784" sldId="627"/>
        </pc:sldMkLst>
        <pc:graphicFrameChg chg="mod">
          <ac:chgData name="Øyvind Wiig Petersen" userId="8db00c4c-acc5-4dea-8516-ccf730572e42" providerId="ADAL" clId="{4EC32237-43D0-4B03-951C-4445CB6B1649}" dt="2023-06-11T06:43:17.584" v="0" actId="1076"/>
          <ac:graphicFrameMkLst>
            <pc:docMk/>
            <pc:sldMk cId="3803654784" sldId="627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4EC32237-43D0-4B03-951C-4445CB6B1649}" dt="2023-06-11T06:43:36.422" v="3" actId="1076"/>
          <ac:graphicFrameMkLst>
            <pc:docMk/>
            <pc:sldMk cId="3803654784" sldId="627"/>
            <ac:graphicFrameMk id="11" creationId="{7907E8E0-30C8-8108-2C12-BCE947E24BA3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3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4.03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56899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7644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5590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21244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sign of state-state space models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with target spectral densitie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713097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in </a:t>
            </a:r>
            <a:r>
              <a:rPr lang="nb-NO" dirty="0" err="1"/>
              <a:t>the</a:t>
            </a:r>
            <a:r>
              <a:rPr lang="nb-NO" dirty="0"/>
              <a:t>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11"/>
          <a:stretch/>
        </p:blipFill>
        <p:spPr>
          <a:xfrm>
            <a:off x="979512" y="2183290"/>
            <a:ext cx="10788674" cy="153459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C419A7-4522-ACE6-1262-8DC9E781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47530"/>
              </p:ext>
            </p:extLst>
          </p:nvPr>
        </p:nvGraphicFramePr>
        <p:xfrm>
          <a:off x="1163638" y="4145384"/>
          <a:ext cx="7740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38400" imgH="393480" progId="Equation.DSMT4">
                  <p:embed/>
                </p:oleObj>
              </mc:Choice>
              <mc:Fallback>
                <p:oleObj name="Equation" r:id="rId3" imgW="48384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C419A7-4522-ACE6-1262-8DC9E7811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4145384"/>
                        <a:ext cx="77406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4025"/>
              </p:ext>
            </p:extLst>
          </p:nvPr>
        </p:nvGraphicFramePr>
        <p:xfrm>
          <a:off x="5239020" y="1261988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00894"/>
              </p:ext>
            </p:extLst>
          </p:nvPr>
        </p:nvGraphicFramePr>
        <p:xfrm>
          <a:off x="3251200" y="2124075"/>
          <a:ext cx="24574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1200" y="2124075"/>
                        <a:ext cx="24574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20063"/>
              </p:ext>
            </p:extLst>
          </p:nvPr>
        </p:nvGraphicFramePr>
        <p:xfrm>
          <a:off x="3918252" y="3173275"/>
          <a:ext cx="264153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252" y="3173275"/>
                        <a:ext cx="264153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o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21964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19566"/>
              </p:ext>
            </p:extLst>
          </p:nvPr>
        </p:nvGraphicFramePr>
        <p:xfrm>
          <a:off x="1163638" y="1962779"/>
          <a:ext cx="207244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962779"/>
                        <a:ext cx="207244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87375" y="2827527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signated</a:t>
            </a:r>
            <a:r>
              <a:rPr lang="nb-NO" dirty="0"/>
              <a:t> PSD </a:t>
            </a:r>
            <a:r>
              <a:rPr lang="nb-NO" dirty="0" err="1"/>
              <a:t>rational</a:t>
            </a:r>
            <a:r>
              <a:rPr lang="nb-NO" dirty="0"/>
              <a:t> </a:t>
            </a:r>
            <a:r>
              <a:rPr lang="nb-NO" dirty="0" err="1"/>
              <a:t>function</a:t>
            </a:r>
            <a:r>
              <a:rPr lang="nb-NO" dirty="0"/>
              <a:t> form</a:t>
            </a:r>
            <a:endParaRPr lang="nb-NO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471756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i="1" dirty="0"/>
              <a:t>w(t) </a:t>
            </a:r>
            <a:r>
              <a:rPr lang="nb-NO" dirty="0"/>
              <a:t>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el-GR" i="1" dirty="0"/>
              <a:t>σ</a:t>
            </a:r>
            <a:r>
              <a:rPr lang="nb-NO" i="1" baseline="-25000" dirty="0"/>
              <a:t>w</a:t>
            </a:r>
            <a:r>
              <a:rPr lang="nb-NO" i="1" baseline="30000" dirty="0"/>
              <a:t>2</a:t>
            </a:r>
            <a:endParaRPr lang="nb-NO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43107"/>
              </p:ext>
            </p:extLst>
          </p:nvPr>
        </p:nvGraphicFramePr>
        <p:xfrm>
          <a:off x="1163638" y="3345595"/>
          <a:ext cx="32099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838080" progId="Equation.DSMT4">
                  <p:embed/>
                </p:oleObj>
              </mc:Choice>
              <mc:Fallback>
                <p:oleObj name="Equation" r:id="rId5" imgW="200628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8" y="3345595"/>
                        <a:ext cx="3209925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89335" y="5370904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l-GR" i="1" dirty="0"/>
              <a:t>α</a:t>
            </a:r>
            <a:r>
              <a:rPr lang="nb-NO" i="1" dirty="0"/>
              <a:t> </a:t>
            </a:r>
            <a:r>
              <a:rPr lang="nb-NO" dirty="0"/>
              <a:t>is a </a:t>
            </a:r>
            <a:r>
              <a:rPr lang="nb-NO" dirty="0" err="1"/>
              <a:t>scale</a:t>
            </a:r>
            <a:r>
              <a:rPr lang="nb-NO" dirty="0"/>
              <a:t> </a:t>
            </a:r>
            <a:r>
              <a:rPr lang="nb-NO" dirty="0" err="1"/>
              <a:t>factor</a:t>
            </a:r>
            <a:r>
              <a:rPr lang="nb-NO" dirty="0"/>
              <a:t> </a:t>
            </a: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highest</a:t>
            </a:r>
            <a:r>
              <a:rPr lang="nb-NO" dirty="0"/>
              <a:t> </a:t>
            </a:r>
            <a:r>
              <a:rPr lang="nb-NO" i="1" dirty="0"/>
              <a:t>d- </a:t>
            </a:r>
            <a:r>
              <a:rPr lang="nb-NO" dirty="0"/>
              <a:t>and</a:t>
            </a:r>
            <a:r>
              <a:rPr lang="nb-NO" i="1" dirty="0"/>
              <a:t> n-</a:t>
            </a:r>
            <a:r>
              <a:rPr lang="nb-NO" dirty="0" err="1"/>
              <a:t>coefficient</a:t>
            </a:r>
            <a:r>
              <a:rPr lang="nb-NO" dirty="0"/>
              <a:t> </a:t>
            </a:r>
            <a:r>
              <a:rPr lang="nb-NO" dirty="0" err="1"/>
              <a:t>equals</a:t>
            </a:r>
            <a:r>
              <a:rPr lang="nb-NO" dirty="0"/>
              <a:t> </a:t>
            </a:r>
            <a:r>
              <a:rPr lang="nb-NO" dirty="0" err="1"/>
              <a:t>unity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9C4F1-7DF0-E8C9-5063-D2D0644CC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10544"/>
              </p:ext>
            </p:extLst>
          </p:nvPr>
        </p:nvGraphicFramePr>
        <p:xfrm>
          <a:off x="8058150" y="5472113"/>
          <a:ext cx="17256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B9C4F1-7DF0-E8C9-5063-D2D0644CC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8150" y="5472113"/>
                        <a:ext cx="17256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EB9BAD9-8A93-1C6E-C793-0634712A6EDD}"/>
              </a:ext>
            </a:extLst>
          </p:cNvPr>
          <p:cNvSpPr txBox="1">
            <a:spLocks/>
          </p:cNvSpPr>
          <p:nvPr/>
        </p:nvSpPr>
        <p:spPr>
          <a:xfrm>
            <a:off x="589335" y="5955868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i="1" dirty="0"/>
              <a:t>K</a:t>
            </a:r>
            <a:r>
              <a:rPr lang="nb-NO" dirty="0"/>
              <a:t>&gt;</a:t>
            </a:r>
            <a:r>
              <a:rPr lang="nb-NO" i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3654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602116" y="1268413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4870"/>
              </p:ext>
            </p:extLst>
          </p:nvPr>
        </p:nvGraphicFramePr>
        <p:xfrm>
          <a:off x="5276099" y="1229409"/>
          <a:ext cx="152352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6099" y="1229409"/>
                        <a:ext cx="152352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10488" y="2196630"/>
            <a:ext cx="6189131" cy="6295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output PSD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is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85875"/>
              </p:ext>
            </p:extLst>
          </p:nvPr>
        </p:nvGraphicFramePr>
        <p:xfrm>
          <a:off x="4269762" y="3210920"/>
          <a:ext cx="109728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9762" y="3210920"/>
                        <a:ext cx="109728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96647" y="3124847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input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72D43D-8039-842F-74D6-8B829BBFB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78018"/>
              </p:ext>
            </p:extLst>
          </p:nvPr>
        </p:nvGraphicFramePr>
        <p:xfrm>
          <a:off x="5276099" y="2176791"/>
          <a:ext cx="339321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172D43D-8039-842F-74D6-8B829BBFB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099" y="2176791"/>
                        <a:ext cx="339321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9196"/>
              </p:ext>
            </p:extLst>
          </p:nvPr>
        </p:nvGraphicFramePr>
        <p:xfrm>
          <a:off x="4665663" y="1295400"/>
          <a:ext cx="441007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1498320" progId="Equation.DSMT4">
                  <p:embed/>
                </p:oleObj>
              </mc:Choice>
              <mc:Fallback>
                <p:oleObj name="Equation" r:id="rId3" imgW="275580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663" y="1295400"/>
                        <a:ext cx="4410075" cy="239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874713" y="1307389"/>
            <a:ext cx="3821112" cy="79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 (e.g. order N=3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30844"/>
              </p:ext>
            </p:extLst>
          </p:nvPr>
        </p:nvGraphicFramePr>
        <p:xfrm>
          <a:off x="4397375" y="3898900"/>
          <a:ext cx="51228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838080" progId="Equation.DSMT4">
                  <p:embed/>
                </p:oleObj>
              </mc:Choice>
              <mc:Fallback>
                <p:oleObj name="Equation" r:id="rId5" imgW="32004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75" y="3898900"/>
                        <a:ext cx="512286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857680" y="4278782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885160" y="521088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i="1" dirty="0"/>
              <a:t>a</a:t>
            </a:r>
            <a:r>
              <a:rPr lang="nb-NO" dirty="0"/>
              <a:t> and </a:t>
            </a:r>
            <a:r>
              <a:rPr lang="nb-NO" i="1" dirty="0"/>
              <a:t>c</a:t>
            </a:r>
            <a:r>
              <a:rPr lang="nb-NO" dirty="0"/>
              <a:t> polynomial </a:t>
            </a:r>
            <a:r>
              <a:rPr lang="nb-NO" dirty="0" err="1"/>
              <a:t>coefficient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9421"/>
              </p:ext>
            </p:extLst>
          </p:nvPr>
        </p:nvGraphicFramePr>
        <p:xfrm>
          <a:off x="1163638" y="2824433"/>
          <a:ext cx="76787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888840" progId="Equation.DSMT4">
                  <p:embed/>
                </p:oleObj>
              </mc:Choice>
              <mc:Fallback>
                <p:oleObj name="Equation" r:id="rId3" imgW="4800600" imgH="88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2824433"/>
                        <a:ext cx="7678737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35546"/>
              </p:ext>
            </p:extLst>
          </p:nvPr>
        </p:nvGraphicFramePr>
        <p:xfrm>
          <a:off x="3617913" y="1057275"/>
          <a:ext cx="48387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838080" progId="Equation.DSMT4">
                  <p:embed/>
                </p:oleObj>
              </mc:Choice>
              <mc:Fallback>
                <p:oleObj name="Equation" r:id="rId5" imgW="302256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7913" y="1057275"/>
                        <a:ext cx="4838700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872550" y="1432768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889038" y="2269926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Eq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enominator</a:t>
            </a:r>
            <a:r>
              <a:rPr lang="nb-NO" dirty="0"/>
              <a:t>: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886309" y="4214125"/>
            <a:ext cx="10972800" cy="20231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tep</a:t>
            </a:r>
            <a:r>
              <a:rPr lang="nb-NO" dirty="0"/>
              <a:t> by </a:t>
            </a:r>
            <a:r>
              <a:rPr lang="nb-NO" dirty="0" err="1"/>
              <a:t>step</a:t>
            </a:r>
            <a:r>
              <a:rPr lang="nb-NO" dirty="0"/>
              <a:t>: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Calculate</a:t>
            </a:r>
            <a:r>
              <a:rPr lang="nb-NO" dirty="0"/>
              <a:t> poles </a:t>
            </a:r>
            <a:r>
              <a:rPr lang="nb-NO" i="1" dirty="0"/>
              <a:t>p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i="1" dirty="0"/>
              <a:t>d</a:t>
            </a:r>
            <a:r>
              <a:rPr lang="nb-NO" dirty="0"/>
              <a:t>-polynomial (note </a:t>
            </a:r>
            <a:r>
              <a:rPr lang="nb-NO" dirty="0" err="1"/>
              <a:t>sign</a:t>
            </a:r>
            <a:r>
              <a:rPr lang="nb-NO" dirty="0"/>
              <a:t> </a:t>
            </a:r>
            <a:r>
              <a:rPr lang="nb-NO" dirty="0" err="1"/>
              <a:t>changes</a:t>
            </a:r>
            <a:r>
              <a:rPr lang="nb-NO" dirty="0"/>
              <a:t>). Select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.</a:t>
            </a:r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Use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i="1" dirty="0"/>
              <a:t>p-</a:t>
            </a:r>
            <a:r>
              <a:rPr lang="nb-NO" dirty="0"/>
              <a:t>poles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i="1" dirty="0"/>
              <a:t>c</a:t>
            </a:r>
            <a:r>
              <a:rPr lang="nb-NO" dirty="0"/>
              <a:t>-</a:t>
            </a:r>
            <a:r>
              <a:rPr lang="nb-NO" dirty="0" err="1"/>
              <a:t>coefficients</a:t>
            </a:r>
            <a:endParaRPr lang="nb-NO" dirty="0"/>
          </a:p>
          <a:p>
            <a:pPr>
              <a:lnSpc>
                <a:spcPct val="150000"/>
              </a:lnSpc>
              <a:buAutoNum type="arabicParenR"/>
            </a:pPr>
            <a:r>
              <a:rPr lang="nb-NO" dirty="0" err="1"/>
              <a:t>Repeat</a:t>
            </a:r>
            <a:r>
              <a:rPr lang="nb-NO" dirty="0"/>
              <a:t> </a:t>
            </a:r>
            <a:r>
              <a:rPr lang="nb-NO" dirty="0" err="1"/>
              <a:t>procedure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ominator</a:t>
            </a:r>
            <a:r>
              <a:rPr lang="nb-NO" dirty="0"/>
              <a:t> (</a:t>
            </a:r>
            <a:r>
              <a:rPr lang="nb-NO" i="1" dirty="0"/>
              <a:t>n</a:t>
            </a:r>
            <a:r>
              <a:rPr lang="nb-NO" dirty="0"/>
              <a:t>-polynomial, </a:t>
            </a:r>
            <a:r>
              <a:rPr lang="nb-NO" i="1" dirty="0"/>
              <a:t>z-</a:t>
            </a:r>
            <a:r>
              <a:rPr lang="nb-NO" dirty="0" err="1"/>
              <a:t>roots</a:t>
            </a:r>
            <a:r>
              <a:rPr lang="nb-NO" dirty="0"/>
              <a:t>, </a:t>
            </a:r>
            <a:r>
              <a:rPr lang="nb-NO"/>
              <a:t>and </a:t>
            </a:r>
            <a:r>
              <a:rPr lang="nb-NO" i="1"/>
              <a:t>c</a:t>
            </a:r>
            <a:r>
              <a:rPr lang="nb-NO"/>
              <a:t>-</a:t>
            </a:r>
            <a:r>
              <a:rPr lang="nb-NO" dirty="0" err="1"/>
              <a:t>coefficients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xampl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02819"/>
              </p:ext>
            </p:extLst>
          </p:nvPr>
        </p:nvGraphicFramePr>
        <p:xfrm>
          <a:off x="2381603" y="1268413"/>
          <a:ext cx="5283072" cy="125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787320" progId="Equation.DSMT4">
                  <p:embed/>
                </p:oleObj>
              </mc:Choice>
              <mc:Fallback>
                <p:oleObj name="Equation" r:id="rId3" imgW="33019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1603" y="1268413"/>
                        <a:ext cx="5283072" cy="125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39AC10-00F3-B086-3093-90D99EA2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0107"/>
              </p:ext>
            </p:extLst>
          </p:nvPr>
        </p:nvGraphicFramePr>
        <p:xfrm>
          <a:off x="1235464" y="2672916"/>
          <a:ext cx="4652928" cy="260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39AC10-00F3-B086-3093-90D99EA2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1235464" y="2672916"/>
                        <a:ext cx="4652928" cy="2600640"/>
                      </a:xfrm>
                      <a:prstGeom prst="rect">
                        <a:avLst/>
                      </a:prstGeom>
                      <a:noFill/>
                      <a:ln w="25400" cap="rnd">
                        <a:noFill/>
                        <a:rou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0F7AB6-3449-EE86-AA11-BD158E30C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17132"/>
              </p:ext>
            </p:extLst>
          </p:nvPr>
        </p:nvGraphicFramePr>
        <p:xfrm>
          <a:off x="6926263" y="2678113"/>
          <a:ext cx="2032000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1168200" progId="Equation.DSMT4">
                  <p:embed/>
                </p:oleObj>
              </mc:Choice>
              <mc:Fallback>
                <p:oleObj name="Equation" r:id="rId7" imgW="126972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0F7AB6-3449-EE86-AA11-BD158E30C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6263" y="2678113"/>
                        <a:ext cx="2032000" cy="186848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9DB076-4D24-0CA9-70A3-0B21C326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70554"/>
              </p:ext>
            </p:extLst>
          </p:nvPr>
        </p:nvGraphicFramePr>
        <p:xfrm>
          <a:off x="9998075" y="2674938"/>
          <a:ext cx="1074738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028520" progId="Equation.DSMT4">
                  <p:embed/>
                </p:oleObj>
              </mc:Choice>
              <mc:Fallback>
                <p:oleObj name="Equation" r:id="rId9" imgW="67284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9DB076-4D24-0CA9-70A3-0B21C3261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98075" y="2674938"/>
                        <a:ext cx="1074738" cy="164623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76EAA-65D8-1522-71CC-1933C1996B6A}"/>
              </a:ext>
            </a:extLst>
          </p:cNvPr>
          <p:cNvSpPr txBox="1">
            <a:spLocks/>
          </p:cNvSpPr>
          <p:nvPr/>
        </p:nvSpPr>
        <p:spPr>
          <a:xfrm>
            <a:off x="587375" y="126854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rget PSD:</a:t>
            </a:r>
          </a:p>
        </p:txBody>
      </p:sp>
    </p:spTree>
    <p:extLst>
      <p:ext uri="{BB962C8B-B14F-4D97-AF65-F5344CB8AC3E}">
        <p14:creationId xmlns:p14="http://schemas.microsoft.com/office/powerpoint/2010/main" val="2140013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9335" y="1268413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</a:t>
            </a:r>
            <a:r>
              <a:rPr lang="nb-NO" dirty="0" err="1"/>
              <a:t>fitted</a:t>
            </a:r>
            <a:r>
              <a:rPr lang="nb-NO" dirty="0"/>
              <a:t> to </a:t>
            </a:r>
            <a:r>
              <a:rPr lang="nb-NO" dirty="0" err="1"/>
              <a:t>any</a:t>
            </a:r>
            <a:r>
              <a:rPr lang="nb-NO" dirty="0"/>
              <a:t> (non-</a:t>
            </a:r>
            <a:r>
              <a:rPr lang="nb-NO" dirty="0" err="1"/>
              <a:t>parametric</a:t>
            </a:r>
            <a:r>
              <a:rPr lang="nb-NO" dirty="0"/>
              <a:t>)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is given by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07E8E0-30C8-8108-2C12-BCE947E2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0028"/>
              </p:ext>
            </p:extLst>
          </p:nvPr>
        </p:nvGraphicFramePr>
        <p:xfrm>
          <a:off x="874713" y="1975141"/>
          <a:ext cx="5891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457200" progId="Equation.DSMT4">
                  <p:embed/>
                </p:oleObj>
              </mc:Choice>
              <mc:Fallback>
                <p:oleObj name="Equation" r:id="rId3" imgW="36828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07E8E0-30C8-8108-2C12-BCE947E24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975141"/>
                        <a:ext cx="58912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76DCE7D0-316F-B1D5-BBB5-27E6F1ECE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Numerical</a:t>
            </a:r>
            <a:r>
              <a:rPr lang="nb-NO" dirty="0"/>
              <a:t> fitting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coeffcients</a:t>
            </a:r>
            <a:endParaRPr lang="nb-NO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630DDAB-9BC1-3FE6-6914-00048223B36D}"/>
              </a:ext>
            </a:extLst>
          </p:cNvPr>
          <p:cNvSpPr txBox="1">
            <a:spLocks/>
          </p:cNvSpPr>
          <p:nvPr/>
        </p:nvSpPr>
        <p:spPr>
          <a:xfrm>
            <a:off x="594650" y="4366266"/>
            <a:ext cx="9217037" cy="68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is </a:t>
            </a:r>
            <a:r>
              <a:rPr lang="nb-NO" dirty="0" err="1"/>
              <a:t>equivalent</a:t>
            </a:r>
            <a:r>
              <a:rPr lang="nb-NO" dirty="0"/>
              <a:t> to N and D </a:t>
            </a:r>
            <a:r>
              <a:rPr lang="nb-NO" dirty="0" err="1"/>
              <a:t>having</a:t>
            </a:r>
            <a:r>
              <a:rPr lang="nb-NO" dirty="0"/>
              <a:t> </a:t>
            </a:r>
            <a:r>
              <a:rPr lang="nb-NO" dirty="0" err="1"/>
              <a:t>no</a:t>
            </a:r>
            <a:r>
              <a:rPr lang="nb-NO" dirty="0"/>
              <a:t> real </a:t>
            </a:r>
            <a:r>
              <a:rPr lang="nb-NO" dirty="0" err="1"/>
              <a:t>roots</a:t>
            </a:r>
            <a:endParaRPr lang="nb-NO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2B7492-DEC1-140E-FA2C-516141064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48957"/>
              </p:ext>
            </p:extLst>
          </p:nvPr>
        </p:nvGraphicFramePr>
        <p:xfrm>
          <a:off x="874713" y="3816257"/>
          <a:ext cx="3192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2B7492-DEC1-140E-FA2C-516141064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3816257"/>
                        <a:ext cx="31924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AD7DDEE-3F54-8E33-96E3-8CFAD20F29F4}"/>
              </a:ext>
            </a:extLst>
          </p:cNvPr>
          <p:cNvSpPr txBox="1">
            <a:spLocks/>
          </p:cNvSpPr>
          <p:nvPr/>
        </p:nvSpPr>
        <p:spPr>
          <a:xfrm>
            <a:off x="590628" y="3024672"/>
            <a:ext cx="8855037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pectral</a:t>
            </a:r>
            <a:r>
              <a:rPr lang="nb-NO" dirty="0"/>
              <a:t> </a:t>
            </a:r>
            <a:r>
              <a:rPr lang="nb-NO" dirty="0" err="1"/>
              <a:t>density</a:t>
            </a:r>
            <a:r>
              <a:rPr lang="nb-NO" dirty="0"/>
              <a:t> to be positive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requir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35441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91104" y="2096852"/>
            <a:ext cx="9009792" cy="1471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quared exponential state-state space model approxim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2202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4422"/>
              </p:ext>
            </p:extLst>
          </p:nvPr>
        </p:nvGraphicFramePr>
        <p:xfrm>
          <a:off x="3697846" y="1335198"/>
          <a:ext cx="2620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2620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</a:t>
            </a:r>
            <a:r>
              <a:rPr lang="nb-NO" dirty="0" err="1"/>
              <a:t>approximation</a:t>
            </a:r>
            <a:r>
              <a:rPr lang="nb-NO" dirty="0"/>
              <a:t> by Taylor </a:t>
            </a:r>
            <a:r>
              <a:rPr lang="nb-NO" dirty="0" err="1"/>
              <a:t>expansion</a:t>
            </a:r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8036"/>
              </p:ext>
            </p:extLst>
          </p:nvPr>
        </p:nvGraphicFramePr>
        <p:xfrm>
          <a:off x="3697846" y="2136218"/>
          <a:ext cx="583142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583142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4399"/>
              </p:ext>
            </p:extLst>
          </p:nvPr>
        </p:nvGraphicFramePr>
        <p:xfrm>
          <a:off x="3097213" y="2981325"/>
          <a:ext cx="6807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54480" imgH="660240" progId="Equation.DSMT4">
                  <p:embed/>
                </p:oleObj>
              </mc:Choice>
              <mc:Fallback>
                <p:oleObj name="Equation" r:id="rId7" imgW="4254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213" y="2981325"/>
                        <a:ext cx="680720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10060"/>
              </p:ext>
            </p:extLst>
          </p:nvPr>
        </p:nvGraphicFramePr>
        <p:xfrm>
          <a:off x="9228348" y="4490168"/>
          <a:ext cx="8732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8348" y="4490168"/>
                        <a:ext cx="8732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3420"/>
              </p:ext>
            </p:extLst>
          </p:nvPr>
        </p:nvGraphicFramePr>
        <p:xfrm>
          <a:off x="7770187" y="4490168"/>
          <a:ext cx="6704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0187" y="4490168"/>
                        <a:ext cx="6704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7934362" y="3483786"/>
            <a:ext cx="342115" cy="1404154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9350717" y="3611554"/>
            <a:ext cx="342116" cy="1159580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95407"/>
              </p:ext>
            </p:extLst>
          </p:nvPr>
        </p:nvGraphicFramePr>
        <p:xfrm>
          <a:off x="5760768" y="4432646"/>
          <a:ext cx="6704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0768" y="4432646"/>
                        <a:ext cx="670464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6059707" y="3187002"/>
            <a:ext cx="342115" cy="1997722"/>
          </a:xfrm>
          <a:prstGeom prst="leftBrace">
            <a:avLst/>
          </a:prstGeom>
          <a:ln w="1905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009397" y="4841682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42053"/>
              </p:ext>
            </p:extLst>
          </p:nvPr>
        </p:nvGraphicFramePr>
        <p:xfrm>
          <a:off x="3146425" y="5162550"/>
          <a:ext cx="1339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57200" progId="Equation.DSMT4">
                  <p:embed/>
                </p:oleObj>
              </mc:Choice>
              <mc:Fallback>
                <p:oleObj name="Equation" r:id="rId15" imgW="8380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6425" y="5162550"/>
                        <a:ext cx="13398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586390" y="5249141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417961" y="4855928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openxmlformats.org/package/2006/metadata/core-properties"/>
    <ds:schemaRef ds:uri="c946b7e2-cc54-4581-898e-1f5d59eaacce"/>
    <ds:schemaRef ds:uri="http://purl.org/dc/dcmitype/"/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microsoft.com/office/2006/documentManagement/types"/>
    <ds:schemaRef ds:uri="bb43da5c-49da-475c-8c5c-3244aed61b0c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18</Words>
  <Application>Microsoft Office PowerPoint</Application>
  <PresentationFormat>Widescreen</PresentationFormat>
  <Paragraphs>46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Calibri</vt:lpstr>
      <vt:lpstr>Office-tema</vt:lpstr>
      <vt:lpstr>Equation</vt:lpstr>
      <vt:lpstr>Design of state-state space models with target spectral densities</vt:lpstr>
      <vt:lpstr>PowerPoint Presentation</vt:lpstr>
      <vt:lpstr>PowerPoint Presentation</vt:lpstr>
      <vt:lpstr>PowerPoint Presentation</vt:lpstr>
      <vt:lpstr>PowerPoint Presentation</vt:lpstr>
      <vt:lpstr>Example:</vt:lpstr>
      <vt:lpstr>Numerical fitting of coeffcients</vt:lpstr>
      <vt:lpstr>Squared exponential state-state space model approximation</vt:lpstr>
      <vt:lpstr>Squared exponential approximation by Taylor expans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4-03-24T09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